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94" r:id="rId2"/>
    <p:sldId id="319" r:id="rId3"/>
    <p:sldId id="326" r:id="rId4"/>
    <p:sldId id="327" r:id="rId5"/>
    <p:sldId id="321" r:id="rId6"/>
    <p:sldId id="323" r:id="rId7"/>
    <p:sldId id="322" r:id="rId8"/>
    <p:sldId id="314" r:id="rId9"/>
    <p:sldId id="320" r:id="rId10"/>
    <p:sldId id="315" r:id="rId11"/>
    <p:sldId id="316" r:id="rId12"/>
    <p:sldId id="32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00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02:36:20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79 3351 0,'-17'0'188,"-36"0"-173,18 18 1,-1-18-16,-17 0 15,0 18-15,36-18 16,-18 17 0,17 1 15,0-18-15,-17 18-1,-18-1 1,35-17-16,1 0 15,-1 0-15,1 0 16,-1 18 0,0-18-1,1 0 1,-1 17 0,-17-17-1,-1 18 1,19-18-1,-1 0 1,1 18-16,-1-18 16,-17 0-1,-1 0 17,19 0-32,-1 0 15,0 0 1,-17 0-1,17 0-15,1 0 16,-1 0-16,-17 0 16,17 0-16,-17 0 15,17 0 1,1 0-16,-19 0 16,19 0-1,-1 0-15,-17 0 16,0 0-16,-1 0 15,-17 0-15,-17 0 16,17 0-16,0 0 16,0 0-16,35 0 15,-34 0-15,16 0 16,19 0 0,-1 0-16,0 0 15,1 0 1,-1 0-16,0 0 47,1 0-32,-18 0 17,17 0-32,0 0 15,-17 0-15,0 0 16,-1 0-16,-34 0 15,52 0-15,-35 0 16,0 0-16,18 0 16,-18 0-16,18 0 15,17 0 1,1 0-16,-1 0 78,0 0-31,1 0 15,-1 0 110</inkml:trace>
  <inkml:trace contextRef="#ctx0" brushRef="#br0" timeOffset="2327.5">7743 3210 0,'18'0'16,"0"0"-1,-1 0 16,1 0-15,0 0 0,-1 0-1,1 0 1,17 0 0,-17 0-16,-1 0 15,1 0-15,0 0 16,-1 0 15,1 0-15</inkml:trace>
  <inkml:trace contextRef="#ctx0" brushRef="#br0" timeOffset="40104.47">16281 3404 0,'0'18'125,"17"-18"-78,1 0-31,0 0 0,-1 0-1,1 0 1,0 0-1,-1 0-15,1 0 32,-1 0-32,1 0 31,0 0-15,-1 0-16,1 0 46,0 0-46,-1 0 32,1 0-32,0 0 15,-1 0 17,1 0-32,-1 0 31,1 0-31,0 0 31,-1 0-31,1 0 16,0 0-1,-1 0 1,1 0 0,0 0-1,-1 0-15,1 0 47,-1 0 0,1 0 109</inkml:trace>
  <inkml:trace contextRef="#ctx0" brushRef="#br0" timeOffset="50943.85">18662 3440 0,'0'0'0,"18"0"62,-1 0-46,18 0-1,-17 0 1,0 0 0,-1 0-1,1 0 32,0 0-31,-1 0-1,1 0 1,0 0-16,-1 0 16,19 0-16,-19 0 15,18-18 1,-17 18-16,0 0 15,17-18 1,-17 18 0,-1 0-16,1 0 15,0 0-15,-1-17 32,1 17-17,-1 0-15,1-18 31</inkml:trace>
  <inkml:trace contextRef="#ctx0" brushRef="#br0" timeOffset="52624.14">20867 3263 0,'17'0'62,"1"0"-46,17 0 0,18 0-1,-35 0-15,17 0 16,18 0-16,-35 0 16,17 0-16,-17 0 15,-1 0-15,1 0 16,0 0-16,17 0 15,-18 0 1,19 0-16,-1 0 16,-17 0-16,35 0 15,-36 0-15,1 0 32,0 0-32,-1 0 62,1 0-46,-1 0 62,1 0 16,0-17-79,-1 17 1,1 0-1,0 0 1</inkml:trace>
  <inkml:trace contextRef="#ctx0" brushRef="#br0" timeOffset="55103.32">4410 4586 0,'17'0'110,"1"0"-95,-18 18-15,18-18 16,-1 0-1,1 0 32,0 0-31,-1 0-16,1 0 47,-1 0-47,19 17 31,-19-17-15,1 0-16,17 0 15,1 18-15,-1-18 16,0 0-16,-17 0 16,-1 18-16,1-18 15,0 0-15,-1 0 16,1 0-1</inkml:trace>
  <inkml:trace contextRef="#ctx0" brushRef="#br0" timeOffset="56119.25">6509 4410 0,'17'-18'156,"1"18"-156,0 0 16,-1 0-1,1-18-15,0 18 16,17-17-16,0 17 16,-17 0-1,-1 0-15,1 0 31,0 0-15,-18-18-16</inkml:trace>
  <inkml:trace contextRef="#ctx0" brushRef="#br0" timeOffset="58103.02">13441 4568 0,'17'0'15,"19"-17"-15,-19 17 16,36-18 0,-35 18-16,17 0 15,0-17-15,1 17 16,-1 0-16,-17 0 15,17 0 1,-17 0-16,17 0 16,-17 0-1,-1 0 1,1 0 0,-1 0-16,1 0 15,0 0 1,-1-18-1,1 18 1,0 0-16,-1 0 16,1 0-16,0 0 15,-1 0 1,1 0-16,-1 0 16,1 0-1,0 0-15,-1 0 31,19 0-31,-19 0 32,1 0-17,0 0 1,-1 0 15,1 0-15,-1 0-1,1 0-15,17 0 16,-17 0 0,0 0-16,-1 0 15,1 0 1,0 0 62</inkml:trace>
  <inkml:trace contextRef="#ctx0" brushRef="#br0" timeOffset="71975.75">13423 16704 0,'18'0'125,"-1"0"-109,1 0-1,17 0-15,36 0 16,35 0-16,17 0 16,1 0-16,-1 0 15,-35 0-15,1 18 16,-19-18-16,-17 0 15,-35 0-15,17 0 16,0 0-16,-17 0 16,0 0-1,-1 0-15,18 0 16,-17 0-16,17 0 16,-17 0-16,0 0 15,17 0-15,-17 0 16,17 0-1,18 0-15,-18 0 16,18 0-16,-18 0 16,18 0-16,-18 0 15,18 0-15,0 0 16,0 0-16,0 0 16,0 0-16,18 0 15,-19 0-15,37 0 16,-1 0-16,0 0 15,0 0-15,36 0 16,34 0-16,-52 0 16,71 0-16,-19 0 15,19 0-15,-36 0 16,18 35-16,-18-35 16,-53 0-16,0 0 15,18 0-15,-53 0 16,17 0-16,1 0 15,17 0-15,-17 0 16,-18 0-16,35 0 16,0 0-16,-17 0 15,-1 0-15,-17 0 16,-18 0-16,18 0 16,-17 0-1,-19 0-15,36 0 16,-35 0-16,17 0 15,18 0-15,-35 0 16,52 0 0,-52 0-1,-1 0 17</inkml:trace>
  <inkml:trace contextRef="#ctx0" brushRef="#br0" timeOffset="103136.58">7743 11589 0,'18'0'156,"0"0"-140,-1 0 47,1 0-17,0 0 1,-1-18-31,19 18 31,-19 0-32,1-18 1,17 18-16,-17-17 16,-1 17-16,1-18 15,0 18 1</inkml:trace>
  <inkml:trace contextRef="#ctx0" brushRef="#br0" timeOffset="103887.12">10213 11483 0,'35'-18'31,"-17"18"-15,-1 0-1,19-17-15,-1 17 16,-17-18-1,-1 18-15,1-18 16,0 18-16,-1 0 31</inkml:trace>
  <inkml:trace contextRef="#ctx0" brushRef="#br0" timeOffset="104543.63">12788 11518 0,'18'-17'31,"-1"17"-15,19 0 0,-19 0-1,1-18-15,0 18 16,-1 0-16,19-18 16,-19 18-16,1-17 15,-1 17 1,1 0-1</inkml:trace>
  <inkml:trace contextRef="#ctx0" brushRef="#br0" timeOffset="105767.99">14993 11536 0,'18'0'32,"-1"0"46,1 0-78,0 0 15,-1 0 1,1 0 0,0 0-16,-1 0 15,1 0 1,-1 0 46,1 0-15</inkml:trace>
  <inkml:trace contextRef="#ctx0" brushRef="#br0" timeOffset="108232.46">17815 11783 0</inkml:trace>
  <inkml:trace contextRef="#ctx0" brushRef="#br0" timeOffset="108984.15">19967 11536 0</inkml:trace>
  <inkml:trace contextRef="#ctx0" brushRef="#br0" timeOffset="119543.77">11359 12629 0,'18'0'1281,"0"0"-1203,-1 0-46,1 0-17,0 0 1,-1 0-16,19 0 15,-19 0 1,1-17 0,-1 17-16,1 0 15,0 0 1,-1-18 0,1 18-1,0 0 1,-1 0 15,1 0-31,17 0 31,-17 0-15,-1 0 15,1 0-15,0 0-16,-18-17 15,17 17 1,1 0 47</inkml:trace>
  <inkml:trace contextRef="#ctx0" brushRef="#br0" timeOffset="121543.55">11377 12735 0,'18'0'328,"-1"0"-328,1 0 32,0 0-17,-1 0 48,19 0-48,-19 0 48,1-17-47,-1 17 30,1 0-30,0-18 0,17 18-1,-17 0 1,-1 0 15,1 0-15,0 0-16,-1-18 15,1 18 32,-1 0-31,1 0 31,0 0-32,-1-17 17,1 17-17,0 0 1,-1-18 31</inkml:trace>
  <inkml:trace contextRef="#ctx0" brushRef="#br0" timeOffset="125056.08">11853 12647 0,'-17'0'63,"-1"0"-1,0 0-46,1 18 62,-1-18-31,0 17-32,1-17 32,-1 0-31,1 0 31,-1 18-32,0-18 17,1 18-1,-1-18 16,0 17-32,1-17 1,-1 0 0,0 18-1,1-18 1,-1 0-1,1 0 1,-1 18 0,0-18-1,1 0 32,-1 0-31,0 17 62,1-17-31,-1 0 47,0 0 359,18-17-313,0-1-140,0 0 32,0 1 14,0-1 204,18 18-218,0 0-17,-1 0 1,36-18 0,-17 18-1,-36-17 1,17 17-1,1 0 1,-18-18 0,17 18 15,1 0 0,0 0-15,-1 0 78,1 0-63,0-18-16,-1 18 17,1-17-1,0 17-15,-1 0-1,1 0 1,-1 0-16,1 0 47,0-18-47,-1 18 47,1-17-1,0 17 17,-1 0 31,1 0 31,0 0 0,-18 17-78,-18-17-16,0 0-16,1 0 64,-1 18-6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48:00.8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6 11677 0,'0'18'110,"0"-1"-110,0 1 15,0-1 1,0 1 0,18-53 140,-18 17-140,0-17-1,17 17 1,1 36 78,0-18-94,-18 35 15,0-17-15,17-1 31,1-17 48,-1-35-64,-17 18 1,18-1-16,0 0 15,-1 18 32,19 0-31,-1 36 0,-35-19-16,18 1 15,-1-1-15,1 1 16,-18 0 15</inkml:trace>
  <inkml:trace contextRef="#ctx0" brushRef="#br0" timeOffset="337.71">1517 11730 0,'35'-18'110</inkml:trace>
  <inkml:trace contextRef="#ctx0" brushRef="#br0" timeOffset="929.25">1746 11624 0,'0'35'47,"0"1"-47,0-19 156,0 1-156,36 35 16,-36-36-1,17-17-15,1 18 16,-18 0-16,17-18 15,1 0 1,0 0 0,-1 0 62,1 0-63</inkml:trace>
  <inkml:trace contextRef="#ctx0" brushRef="#br0" timeOffset="1674.02">2011 11695 0,'0'17'0,"0"1"16,0-1-1,0 1-15,0 0 16,-18-1-16,1 19 16,-1-19-1,18 1-15,-18 0 16,1-1-16,-1-17 31,0 0 110</inkml:trace>
  <inkml:trace contextRef="#ctx0" brushRef="#br0" timeOffset="2769.54">1923 11818 0,'35'-18'32,"-17"18"-32,17 0 0,0 0 15,-17 18 1,-1-18-16,1 0 94,0 0-79,-1 0 1,-17-18 15,0 1 63,0-1-78,18 0-1,0-17 1,-18 18-1,0-1 32,0 0 78,17 1-109,-17-1 31,0 0-32,0 1 1,0-1 78</inkml:trace>
  <inkml:trace contextRef="#ctx0" brushRef="#br0" timeOffset="3432.34">2381 11536 0,'18'0'31,"17"0"-31,-17 17 15,-18 1-15,17 17 16,1-17-16,-18 17 16,18-17-1,-18 0-15,17 17 16,-17-18 0,18 1 62</inkml:trace>
  <inkml:trace contextRef="#ctx0" brushRef="#br0" timeOffset="3849.55">2399 11659 0,'18'0'47,"17"0"-31,0-17-16,-17 17 16,17 0-16,-17 0 46,-1 0-30</inkml:trace>
  <inkml:trace contextRef="#ctx0" brushRef="#br0" timeOffset="4209.33">2787 11624 0,'0'0'0,"18"0"15,-1 0-15,36-18 16,-18 18-16,-17 0 16,35 0-16,-35 0 15,-1 0-15,1 0 31</inkml:trace>
  <inkml:trace contextRef="#ctx0" brushRef="#br0" timeOffset="4601.47">2857 11695 0,'-17'17'47,"34"-17"-31,1 0-1,0 0-15,-1 0 16,1 0-1,17 0-15,-17 0 32</inkml:trace>
  <inkml:trace contextRef="#ctx0" brushRef="#br0" timeOffset="5104.27">3334 11483 0,'17'0'32,"1"18"-32,0 17 15,17 18-15,-35-36 16,0 1-16,18 0 16,-18-1-1,17 1-15</inkml:trace>
  <inkml:trace contextRef="#ctx0" brushRef="#br0" timeOffset="6608.41">3881 11465 0,'17'-17'31,"-17"52"16,0 0-31,0-17 15,0-1-31,-17 19 0,17-19 47,0 1-31,0 0-1,0-1 1,0 1-16,0 0 31,0-1-15,0 1-16,17-18 109,1 17-93,-1-17 62,1 0-47,0-17-15,-1 17-16,1-18 15,0 1 79,-18-1 15,0 0-109,-18 1 63,0 17-47,1 0-16,-19 0 15,19 0 1,-1 0-1,1 0 1,-1 0 0,0 0-1,1 0-15,-1 0 16,0 0 0,1 0 77</inkml:trace>
  <inkml:trace contextRef="#ctx0" brushRef="#br0" timeOffset="7848.37">4127 11571 0,'18'0'63,"17"0"-48,1 0-15,-19 0 16,19 0-16,-19 0 31,1 0-31,0 0 78,-1 18-46,-17-1-1,0 1-31,0 0 15,0-1 1,0 19 0,-35-19-1,17-17 1,1 18-16,-1-18 16,-17 17-16,70-17 125,18 0-110,-18 0-15,0 0 16,1 0-16,-19 0 15,1 0 1,0 0-16</inkml:trace>
  <inkml:trace contextRef="#ctx0" brushRef="#br0" timeOffset="20336.25">12382 2787 0,'0'-18'141,"18"18"-141,0 0 16,-1 0-16,36 0 15,-17 0-15,-1 0 16,-17 0-1</inkml:trace>
  <inkml:trace contextRef="#ctx0" brushRef="#br0" timeOffset="28496.23">15169 2875 0,'36'0'188,"-19"0"-173,1 0-15,0 0 94</inkml:trace>
  <inkml:trace contextRef="#ctx0" brushRef="#br0" timeOffset="31240.56">17374 2769 0</inkml:trace>
  <inkml:trace contextRef="#ctx0" brushRef="#br0" timeOffset="39305.4">1199 13917 0,'0'18'62,"0"-1"-62,0 1 16,0 0-16,0-1 15,0 1-15,0 0 16,0-1 0,0 1 77,0-36-61,0-52-17,0 52 1,18-17-16,-18 17 31,18-17-31,-18 52 125,0 1-109,0 17-16,0-17 31,17 0-31,1-18 109,0-18-109,-1 0 16,1 18 62,0 0-78,17 18 16,-18 17-1,1-35 1,-18 18-16,18 0 16,-1-1 62</inkml:trace>
  <inkml:trace contextRef="#ctx0" brushRef="#br0" timeOffset="40616.9">1552 13811 0,'18'0'31,"-1"0"-31,-17 18 16,18 17 0,-18-17-1,0-1 1,18 1-16,-1 0 141,36-18-32,-17 35-93,-1 18-1,-17-35-15,-18-1 16,17 1-16,1-1 15,-1-17 32,1-17-47,0-1 16,-1 18-16,-17-17 16,18-19-16,-18 19 15,0-19-15,0 19 16</inkml:trace>
  <inkml:trace contextRef="#ctx0" brushRef="#br0" timeOffset="41151.42">1976 13741 0,'17'0'16,"1"53"-1,-18 0 1,17-18-16,-17 0 16,0 0-16,18-35 15,0 36-15,-18-19 16,17 19-16,-17-19 16,0 1-1</inkml:trace>
  <inkml:trace contextRef="#ctx0" brushRef="#br0" timeOffset="41463.87">2011 14041 0,'0'-18'31,"17"0"-31,19 18 0,-1 0 16,-17 0 0,17 0-16</inkml:trace>
  <inkml:trace contextRef="#ctx0" brushRef="#br0" timeOffset="41793.78">2364 13970 0,'53'0'15,"-36"0"1,18-18-16,-17 18 16,17 0-16,1 0 15,-19 0-15,19-17 16,-19 17-16</inkml:trace>
  <inkml:trace contextRef="#ctx0" brushRef="#br0" timeOffset="42281.05">2558 14005 0,'17'0'141,"36"0"-141,-18 0 15,-17 0-15,0 0 16,-1 0-16</inkml:trace>
  <inkml:trace contextRef="#ctx0" brushRef="#br0" timeOffset="43104.15">2946 13935 0,'35'0'125,"-17"35"-109,-18-17-16,17 17 16,-17 0-1,18-17 1</inkml:trace>
  <inkml:trace contextRef="#ctx0" brushRef="#br0" timeOffset="43593.59">3246 13917 0,'0'18'47,"17"-1"-32,-17 19-15,18-19 16,-18 1-16,17 0 16,-17-1-16,0 1 15,0-1 1</inkml:trace>
  <inkml:trace contextRef="#ctx0" brushRef="#br0" timeOffset="44104.58">3387 13917 0,'0'-18'31,"0"36"-16,35 0-15,-35-1 16,35 36-16,-35-35 16,18 0-1,-1-1 1,1 1-16</inkml:trace>
  <inkml:trace contextRef="#ctx0" brushRef="#br0" timeOffset="45164.11">2505 14076 0,'0'-18'125,"17"18"-78,19 0-47,-1 0 16,-17 0-16,17 0 15,-18-17-15,1 17 16,17 0 0</inkml:trace>
  <inkml:trace contextRef="#ctx0" brushRef="#br0" timeOffset="57347.19">2046 15487 0,'0'35'47,"0"18"-32,0-35 1,18 17-16,-18 0 15,0 1 1,17-19-16,-17 1 16,0 0-16,0-1 15,18-17 48,-18-17 31,0-1-94,0 0 15,0 1 1,18-1-1,-18 36 110,0-1-109,17 1-16,-17 0 16,18-1-1,0-34 95,-1 17-95,-17-18-15,18 0 16,-18 1-16,17-1 16,1 18 62,0 18-78,-1-1 15,1 1-15,17 35 16,-17-18-16,-18-17 16</inkml:trace>
  <inkml:trace contextRef="#ctx0" brushRef="#br0" timeOffset="58761.31">2434 15522 0,'18'0'31,"-1"0"-31,1 0 0,-18 18 31,18 17-31,-1 0 16,-17-17-16,0 0 15,18-1-15,-18 1 16,0 0 78,18-18-79,-18-18 1,17 0 0,-17 1 15,18 17 31,0 0-46,-1 0-16,18 17 16,1 19-16,-19-19 15,1 1-15,17 17 16,-17-17-1,0-53 48,17-36-47,-18 53-16,-17 1 15,0-36-15,18 17 16,-18 1-16,0 18 15,0-1 1,0 0 0,0 36 109,18 17-125,17 0 15,-17-17-15,17 53 16,-17-54-16,-1 36 16,19 0-16,-36-35 15,17-1-15,1 1 16,-18 0 78</inkml:trace>
  <inkml:trace contextRef="#ctx0" brushRef="#br0" timeOffset="59464.31">2946 15699 0,'0'17'93,"17"-17"-77,36-17-16,-35 17 16,17 0-16,-35-18 15,18 18 1,-1 0-16,1 0 16</inkml:trace>
  <inkml:trace contextRef="#ctx0" brushRef="#br0" timeOffset="60201.29">3545 15557 0,'36'0'110,"70"0"-95,-18 0-15,0 0 16,18-17-16,-53-1 16,-36 18-16,1 0 15,0 0-15,-36 0 78,-35 18-62,18-18-16</inkml:trace>
  <inkml:trace contextRef="#ctx0" brushRef="#br0" timeOffset="60602.94">3563 15699 0,'18'0'16,"52"0"0,1 0-16,-1 0 15,19 0-15,-54 0 16,0 0-16,-17 0 16,17 0 62,-17 0-63</inkml:trace>
  <inkml:trace contextRef="#ctx0" brushRef="#br0" timeOffset="61034.24">4198 15487 0,'18'0'16,"-1"18"-1,1 34-15,0 1 16,-1 0-16,1-35 15,-18 17-15,18-17 16,-18 0 15</inkml:trace>
  <inkml:trace contextRef="#ctx0" brushRef="#br0" timeOffset="61968.47">4516 15522 0,'-18'0'31,"18"-17"32,0-1-32,35 0 0,0 18-31,18 0 16,0-17-16,-35 17 15,17 0-15,-17 0 16,-1 0 46,1 0-62,0 35 16,-18-17-16,0 17 16,0-18-1,0 19-15,0-19 16,-18 1 0,0 0-16,-17-1 15,-18 1-15,36-18 16,-19 0-16,1 18 15,17-1 95,71-17-79,18 0-15,-36 0-16,18 0 15,-35 0-15</inkml:trace>
  <inkml:trace contextRef="#ctx0" brushRef="#br0" timeOffset="64257.83">5009 15522 0,'0'-17'16,"0"34"31,0 1-47,0-1 15,0 1-15,0 0 16,0-1-16,0 1 16,0 0-1,0-1 1,0 1-16,18 0 125,0-18-109,17 0-16,-17 0 15,-1 17-15,1-17 16,0 0-16,-1 0 15,1 0 1,-1 0 0,1 0-1,0 0 32,-1 0-31,1-17 46,-18-1-30,0 0-17,0 1 1,0-1-1,0 0 32,0 1-31,0-1 15,0 0 0,0 1-15,0-1 125,0 1-141,-18 17 78,1 0-63,-1 0 48,0 0 78,1 0-141,-1 0 31,1 0 47,-1 0 16,0 0-79,1 17-15,-1-17 16,0 18 125,1-1 202,17 1-311</inkml:trace>
  <inkml:trace contextRef="#ctx0" brushRef="#br0" timeOffset="97729.45">17533 1993 0,'35'0'109,"18"0"-93,35 0-16,-17 0 15,17 0 1,0 0-16,36 0 15,-1 0-15,-34 0 16,-19 0-16,-35 0 16,1 0-16,-19 0 15,1-17-15,0 17 16,-1 0 0,1 0-1,-1-18-15,19 18 16,-19 0-1,1 0-15,0 0 16,35 0-16,-1 0 16,1 0-1,-35 0 1,35 0-16,18 0 16,-1 0-16,-35 0 15,36 0-15,-1 0 16,-34 0-16,17 0 15,0 0-15,-36 0 16,36-18-16,-35 18 16,-1 0-16,19 0 15,-19 0-15,19 0 16,-1 0 0,-17 0-16,17 0 15,-18 0-15,1 0 16,17 0-16,1 0 15,-19 0 1,19 0-16,-1 0 16,0 0-16,18 0 15,0 0-15,-18 0 16,18 0-16,0 0 16,-35 0-16,-1 0 15,1 0-15</inkml:trace>
  <inkml:trace contextRef="#ctx0" brushRef="#br0" timeOffset="124391.97">20973 15169 0,'-18'0'47,"36"0"-16,-1 0-16,1 0 1</inkml:trace>
  <inkml:trace contextRef="#ctx0" brushRef="#br0" timeOffset="-23248.45">11007 3616 0,'17'0'125,"1"0"-31,-18-18-79,18 18 1,-1 0-16,1 0 16,17 0-16,-17 0 15,-1-17-15,1 17 16,0 0-16,-1 0 141,19 0-126,-1-18-15,0 18 16,18 0-16,-18 0 15,18 0-15,-17 0 16,-19 0-16,18 0 16,-17 0-1,0 0 63,-1 0-62,19 0-16,34 0 16,-52 0-16,35 0 15,-18 0-15,-17 0 16,17 0-16,0 0 16,-17 0-1,0 0 16,-1 0-31,1 0 16,17 0-16,0 0 16,-17 0-16,17 0 15,-17 0-15,0 0 16,-1 0-16,1 0 16,-1 0-1,1 0 1,0 0 234,-1 0-156,1 0-79,0 0 16</inkml:trace>
  <inkml:trace contextRef="#ctx0" brushRef="#br0" timeOffset="-8008.16">16175 3087 0,'0'17'156,"0"1"-156,0 35 15,0-35-15,0 17 16,0 0-16,0 0 16,0 1-16,0-1 15,0-17-15,0 17 16,0-17-16,0-1 109,0-34-15,0-36-78,0 0-16,0 17 15,0-16-15,0 34 16,0 0 0,0 1-16,0-1 15,0 0 1,0 1-1,0-1 1,0 0 0,0 1-16,0-1 31,0 1-15,0-1-16,0 0 31,0-17 391,53 35-407,0 0-15,-36 0 16,-17-18-16,18 18 31</inkml:trace>
  <inkml:trace contextRef="#ctx0" brushRef="#br0" timeOffset="-6761.35">16157 3193 0,'53'0'390,"0"17"-358,-35-17-32,-1 0 0,19 18 15,-19-18 1</inkml:trace>
  <inkml:trace contextRef="#ctx0" brushRef="#br0" timeOffset="-5344.71">16581 3228 0,'-18'0'16,"18"-18"124,18 1-124,17-1-16,0 18 15,-17 0 1,-1-18 78,-17 1-79,18 17-15,0-18 16,-1 0 0,-17 1 31,0-1-32,0 1 1,0-1-1,0 0 79,-17 1-78,-1 17-16,-17 0 15,17 0-15,0 0 94,1 0-78,-18 0-1,17 17-15,18 1 32,0 0-1,0 17-31,0 0 16,0 0-1,0 1 1,0 17-1,0-36-15,18-17 16,-18 18-16,17 17 16,-17-17-1,35 17 48,-17-35-63,35 0 15,18 18 1,-19-18-16,-34 0 16</inkml:trace>
  <inkml:trace contextRef="#ctx0" brushRef="#br0" timeOffset="-4073.06">17163 2999 0,'-18'-18'15,"0"18"1,1 0-16,-1 0 47,-17 0-32,17 0 1,1 0-16,17 18 16,-18 17-16,18-17 15,-18-1 1,18 1-16,0-1 31,0 1 16,0 0-31,0 17-1,36-17-15,-19-1 16,36 1-16,-18 0 15,18-1 1,-35 1-16,35-1 16,-36-17-16,-17 18 15,18-18 48,0 18-48,-18 17 17,-18-35-17,18 18-15,-35-18 16,17 0 0,-17 0-16,17 0 15,1 0-15,-1 0 94</inkml:trace>
  <inkml:trace contextRef="#ctx0" brushRef="#br0" timeOffset="-2401">17621 3034 0,'-17'0'94,"-1"0"-94,0 0 15,1 0 1,-1 18 0,0-1 15,18 18-15,0-17-16,0 0 15,0-1 1,0 1-16,0 0 31,0-1-31,0 1 31,0 0-31,0-1 16,0 1 0,0-1-16,0 1 15,18 0 1,0-1-1,-1-17 95,1 0-95,0 0-15,35 0 16,-18 0 0,18-17-16,-36 17 15,1 0 79,0-18-47,-18 0-31,17 18-1,-17-17 16,0-18-31,0 17 16,0 0-16,0 1 16,0-19-1,0 19 1,0-1 0,0 0-1,0 1 1,0-1 109,-17 1-78,-19 17-47,1 0 15,-18 0-15,36 0 16,-1 0-16,-17-18 16,17 18-16</inkml:trace>
  <inkml:trace contextRef="#ctx0" brushRef="#br0" timeOffset="-728.17">18027 3298 0,'18'0'110,"-18"18"-95,0 0 1,0 17 0,-18 0 15,0-17 16,18 0-32,18 17 157,-18-18-156,18-17-16,-1 0 16,1 0-16,17 18 15,-17-18-15,-1 18 16,1-18-16,0 0 15,-1 17 1,1-17 172,-18-17-173,-18-1 1,18 0-16,0 1 15,0-1-15,0 1 16,0-1-16,-17 0 16,17 1 15,0 52 125,0-17-156,0 34 16,0-16-16,0-19 15,17 36 1,-17-35-16,0 17 16</inkml:trace>
  <inkml:trace contextRef="#ctx0" brushRef="#br0" timeOffset="63399.44">11289 3704 0,'18'0'78,"-1"0"-78,1 0 16,17 0-16,0 0 15,1 0-15,-1 0 16,0 0-16,18 0 16,-18 0-16,1 0 15,17 0-15,-18 0 16,-18 0-16,1 0 16,0 0-16,-1 0 31,1 0-31,0 0 15,17 0 1,-17 0-16,-1 0 16,1 0-16,0 0 31,-1 0 47,1 0-62,-1 0 15,1 0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49:50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62 3634 0,'0'35'109,"0"-17"-93,0-1 0,18 18-16,-18-17 15,0 0 1,0-1-16,0 1 16,0 17-16,0 1 15,0-19-15,0 18 16,0 1-16,0-19 15,18 1 1</inkml:trace>
  <inkml:trace contextRef="#ctx0" brushRef="#br0" timeOffset="687.38">4992 3810 0,'17'0'32,"1"-18"93,17 1-110,-17-1 17,0 0 30</inkml:trace>
  <inkml:trace contextRef="#ctx0" brushRef="#br0" timeOffset="1792.04">5080 3704 0,'-18'0'47,"18"18"-31,0-1 0,0 1 15,0 0-16,0-1 17,0 1 15,0 0-32,0 17 32</inkml:trace>
  <inkml:trace contextRef="#ctx0" brushRef="#br0" timeOffset="3025.36">5292 3757 0,'17'-18'31,"-17"1"16,0-1-47,0 1 94,-17 17-78,-1 0-16,18-18 15,-18 18-15,1 0 16,-1 0 0,0 0 62,18 18 47,18-18-94,0 0-15,-1 0-1,19 0 1,-1-18 15,-17 53 172,-18-17-187,0-1-16,0 19 15,0-19 1,0 36-16,0-17 16,0-19-16,0 18 15,0-17 1,17-18 62,18 0-62,18 0-1,18 0-15,-18 0 16,-18-18-16,-17 1 16,17-1-16,-35 1 15,18 17 1</inkml:trace>
  <inkml:trace contextRef="#ctx0" brushRef="#br0" timeOffset="4952.04">5009 3845 0,'0'-17'47,"18"-1"62,-18 0-93,18 1-16,-1 17 15,1 0 1,-18-18 62,0 0 31,0 1-77,0-1-32,0 1 15,-18-1 110,1 18-109,-1 0 93,0 18-93,18-1-1,0 1 1,0-1-16,0 1 16,0 0-1,0-1 1,0 1 0,0 0-1,0-1 1,0 1-16,0 0 15,0-1 1,0 1-16,0-1 16,0 1-1,0 0 95,0-1-95,18 1 1,17-18 78,-17 0-94,0-18 15,17 1 1,-17 17-16,-1 0 16</inkml:trace>
  <inkml:trace contextRef="#ctx0" brushRef="#br0" timeOffset="8319.04">3881 5927 0,'17'0'140,"1"0"-108</inkml:trace>
  <inkml:trace contextRef="#ctx0" brushRef="#br0" timeOffset="17375.07">8026 5468 0,'0'0'0,"35"0"125,-17 0-110,35 0-15,-18-18 16,0 18-16,0 0 15,-17 0-15,0-17 16,-1 17 0,1 0 156,-18 35-157,-53 0-15,-35 1 16,35-1-16,-71 35 15,36-34-15,-35-19 16,35 19 0,35-19-16,0 1 15,35-18-15,0 18 16,36-18 31,70-18-47,18 0 15,18 1-15,17-19 16,-71 19-16,54-1 16,-54 0-16,-17 1 15,-18-1-15,-17 18 16,-71 35 93,36-35-93,-1 18-16,53-18 78,-17-18-62,35 1-16,-89 17 78,19 0-63,-1 0-15,18-18 63,0 1-47</inkml:trace>
  <inkml:trace contextRef="#ctx0" brushRef="#br0" timeOffset="18567.07">7902 4710 0,'0'17'94,"0"1"-94,18-1 15,-18 19-15,17-1 16,-17-17-16,0 17 16,0-17-16,18 17 15,-18-17-15,0-1 16,0 1-16,18-1 16</inkml:trace>
  <inkml:trace contextRef="#ctx0" brushRef="#br0" timeOffset="20679.22">8202 4727 0,'35'0'141,"36"-17"-126,-18-1 1,-36 0-16,19 18 16,-54 0 140,-17 18-140,0 0-1,17-18 1,0 0 343,18 17-343,18 18-1,0-17 1,-18 0 0,0-1-16,0 1 31,0 0-31,17-1 203,1-17-187,-1 0-16,19 0 15,-19 0 1,1 0 109,17 0-109,1 0-1,-19 18 16,1 0-31,-1-1 32,-17 1-17,18-18-15,-18 18 16,0-1 0,0 1-1,0-1 1,0 1-16,0 0 31,0-1-31,-18-17 16,-17 0-1,18 18 1,-19-18-16,-17 0 0,18 0 16,0 0-1,0 0-15,-1 0 16,19 0-16,-19 0 31</inkml:trace>
  <inkml:trace contextRef="#ctx0" brushRef="#br0" timeOffset="22200.14">8978 4639 0,'-17'0'16,"-19"0"15,19 0-15,-1 0-16,0 0 16,-17 0-1,17 0-15,18 18 16,-17-18-1,-1 17-15,18 1 16,-17 0-16,17-1 16,-18 1-1,18-1 17,0 19-17,0-19 16,0 1-31,0 0 16,0-1 0,18 1-1,-18 0 1,17-18 0,1 0-1,-1 0 1,19 17-16,-19-17 15,1 0 1,0 0 15,-1 0-15,1 0 0,17 0-1,-17-17 1,17-19-16,-35 19 31,35 17-31,-17-18 78,-18 0-47,0 1-15,0-1 0,0 0-1,-18 1 110,1 17-125,-19-18 16,1 1-16,18-1 16,-19 18-16,19 0 31</inkml:trace>
  <inkml:trace contextRef="#ctx0" brushRef="#br0" timeOffset="108222.31">8643 7761 0,'18'0'62,"35"0"-46,35 0-16,0 0 15,18 0-15,-18 0 16,0 0-16,0 0 16,-17 0-1,-53 0-15,-18 35 78,-53 1-62,0-19-16,0 1 16,-35 0-16,35-1 15,0-17-15,0 18 16,0-18-16,141 17 62,159-52-46,-18 18-16,-17-1 16,-36 0-16,-17-35 15,-71 53-15,-70-17 16,-36 17 31,-176 0-32,53 0-15,53 0 16,70 0-16,1 0 16,70 0 30,35 0-30,0 0 0,-88 17 15,-35 19-15,-89-1-16,1-17 15,52-1-15,18 1 16,177-18 31,140 0-47,-17 0 15,53 0-15,-70 0 16,-19 17-16,-87 1 16,-107-18-16,-34 0 46,-142 0-30,18 0-16,53 0 16,52 18-16,19-18 31</inkml:trace>
  <inkml:trace contextRef="#ctx0" brushRef="#br0" timeOffset="109871.91">12241 7073 0,'0'18'78,"0"35"-78,18 0 15,17 17-15,-35-35 16,18 36-16,0-18 16,-1 18-16,1-54 15,-18 36-15,17 0 16,1-18-16,-18-17 15,0 0-15,0-1 16</inkml:trace>
  <inkml:trace contextRef="#ctx0" brushRef="#br0" timeOffset="110687.72">12541 7108 0,'18'36'62,"-18"-1"-46,18 0-1,-18 1-15,0-1 16,0-18-16,0 19 16,17-19-16,-17 19 15,0-19 1,0 1 0,18 0-16,-18-1 15,17-17 1,-17 18-1</inkml:trace>
  <inkml:trace contextRef="#ctx0" brushRef="#br0" timeOffset="111790.36">12876 7091 0,'18'0'125,"0"0"-94,-1 53-31,-17-18 16,18-17-16,-18 17 15,18 18-15,-18-36 16,0 1-16,17 17 15,1-35 1,-18 18-16,17 0 31</inkml:trace>
  <inkml:trace contextRef="#ctx0" brushRef="#br0" timeOffset="113087">13370 7126 0,'-17'0'16,"-1"0"62,0 0-47,1 0-15,-1 35-1,18 1 1,0-19-1,0 1 1,0 0 0,0-1-1,0 18 17,18-35-17,-18 18 48,17 0-63,1-1 15,17-17-15,1 18 16,-19-18 0,1 0 62,-1 0-78,1 0 15,0 0-15,17-18 16,-17 18-16,-18-17 31,0-1-15,0 0 46,0 1-46,0-1-16,0 1 16,0-19-1,0 19 1,-18-1-16,0 18 15,18-18 1,-17 1 62,-1 17-78,0 0 16</inkml:trace>
  <inkml:trace contextRef="#ctx0" brushRef="#br0" timeOffset="114983.95">13829 7126 0,'0'18'250,"0"-1"-234,0 1-1,0 0 1,0-1-1,0 1-15,0 0 32,0-1-17,0 1 17,18-1-17,-1 1-15,-17 0 16,18-18-1,-1 17 1,1 1 0,0 0-16,17-18 15,0 0 1,-17 0-16,0 0 16,-1 0-1,1 0 16,-1 0 1,1 0-32,17 0 31,-17-18-15,-18 0-1,0 1 1,0-1-1,0 0 1,0 1 0,0-1-16,0 1 15,0-1 1,0 0 0,0-17-1,0 17 1,-18 1 203,-17-1-204,0 18-15,17 0 16,-35-18-16,36 18 15,-1 0 1,0 0 140,1 0-156,-1 0 32,0 0-17,1 18 1</inkml:trace>
  <inkml:trace contextRef="#ctx0" brushRef="#br0" timeOffset="116655.52">14817 7091 0,'-18'-18'16,"0"18"-1,-17 0-15,17 0 16,1 18-16,-18-1 16,17-17-16,0 0 15,-17 18-15,35 0 16,-35-1-16,17 1 16,0 0 15,1 17-16,17-17 17,0-1-17,0 1 1,0-1-16,17 1 16,-17 0-16,18-1 15,0 1-15,-18 0 16,17-1-1,1-17-15,0 18 16,-1-18 0,19 18-1,-1-18 1,-18 0-16,19 0 16,-1 0-16,0 0 15,-17 0 1,17 0-1,0-36-15,-35 19 32,0-1-32,0 0 15,0 1 1,0-1-16,0 0 16,0 1-1,0-1 1,0 1-16,0-1 31,0 0-31,-17-17 31,-1 35-31,18-18 16,0 1 0,-17-1-16,-1 18 46</inkml:trace>
  <inkml:trace contextRef="#ctx0" brushRef="#br0" timeOffset="118015.61">15311 7144 0,'-18'0'93,"0"0"-77,-17 0 0,17 0-16,1 17 15,-1 1-15,0 0 16,18-1 0,0 1-16,0 0 15,0-1 1,0 1-1,0-1-15,0 1 16,0 0 15,0-1-15,0 1 0,0 0-16,18-18 15,-18 17 1,18 1-16,17 0 15,-17-1 1,-1-17-16,19 0 16,-19 0-16,18 18 15,1-18 48,-19 0-32,19-35-31,-36 17 16,0 0-1,17 1-15,-17-1 16,18 18-16,-18-18 31,0 1-31,0-19 78,0 19-78,0-1 16,-35-17-16,35 17 16,-18 18-16,0-17 15,1-19-15,-1 19 31,0 17 32,-17 0-47,18 0-1,-1-18 1</inkml:trace>
  <inkml:trace contextRef="#ctx0" brushRef="#br0" timeOffset="119774.82">16140 7073 0,'-18'0'78,"0"0"-63,1 0-15,-1 0 16,0 0-16,-17 0 16,17 18-1,1-1 1,17 1 0,0 0 15,0-1-16,0 1 1,0 0 0,0-1-16,0 1 31,0 0-15,0-1-16,0 1 15,0-1 1,0 1-16,17-18 15,1 18 1,0 17-16,17-35 16,-17 18-1,-1-18 1,1 17-16,0 1 31,-1-18 16,1 0-31,-1 0-1,1-18 1,0 1 0,-1 17-1,-17-18 16,0 0-15,0 1 0,0-1-1,0 0 1,0 1 0,0-1-1,0 1 95,0-19-64,-17 1 17,-1 17-63,0 1 156,1-1-156,-1 18 16,18-18-16,-17 18 15,-19-17-15</inkml:trace>
  <inkml:trace contextRef="#ctx0" brushRef="#br0" timeOffset="122119.88">9313 8079 0,'0'-18'31,"18"18"-15,-18-18 0,53 1-1,70-19-15,1 19 16,70-1-16,-18 18 15,36 0-15,0 0 16,-36 0-16,18 0 16,-18 0-16,1 0 15,-18 0-15,-71 0 16,-35-18-16,-18 1 16,-17-1-16,-1 18 15,1-17-15,-18-1 78,-35 0-62,-54 1-16,-34 17 16,-18 0-16,-18 0 15,-17 0-15,35 0 16,-71 0-16,71 0 15,-36 0-15,19 0 16,52 0 0,18 0-16,35 0 15,35 0-15,0 0 16,54-18 31,34 0-32,1 1-15,17-1 16,18-17-16,-36 17 16,-34 18-16,-19 0 15,-87 0 48,17 0-63,0 18 15,18-18-15,17 17 16</inkml:trace>
  <inkml:trace contextRef="#ctx0" brushRef="#br0" timeOffset="158479.29">3828 5944 0,'53'0'234,"-18"0"-218,18 0-16,0 0 15,-36 0-15,19 0 16,-19 0 0,1-17-16,-1-1 47,-34 18 140,-18 0-171,-1 0-16,1 0 0,-18 0 15,18 0 1,0 0-16,-18 0 16,17 0-1,19 0 48,-1 0-48,0 0 1,36 0 171,0 0-171,35 0-16,-36 0 16,1 0-16,0 0 15,-1 0-15,18 0 16,1 0 0</inkml:trace>
  <inkml:trace contextRef="#ctx0" brushRef="#br0" timeOffset="169655.52">4498 6068 0,'18'-18'78,"-1"18"-47,-17 35 1,18-17-32,-1 17 31,1 1-31,-18-19 0,18 1 31,-18 0-31,17 17 16,-17-18-16,0 1 15,0 0 95</inkml:trace>
  <inkml:trace contextRef="#ctx0" brushRef="#br0" timeOffset="171415.65">4551 6138 0,'17'0'109,"1"0"-93,0 18 0,-1-18-1,-17 18 1,18-1-1,0 1 17,17-18 186,-17 0-186,-18-18 108,17 18 126,1 0-235,-1-17-15,1 17-16,17-18 31,-17 18 125,0 0-140,-18 18-16,17-1 16,-17 1-1,0 0 1,0-1-1,18-17 1</inkml:trace>
  <inkml:trace contextRef="#ctx0" brushRef="#br0" timeOffset="173471.13">5080 6138 0,'0'-17'15,"-18"17"32,1 0 0,-1 0-16,18 17 1,0 1-32,0 0 31,0-1 31,18-34 95,-18-1-142,0 0 1,0 1-16,17 17 219,1 0-219,0 35 15,-1-17 1,1 35-16,-18-36 16,18 1-16,-18-1 15,17 1-15,-17 0 16,0-1 62,0 1 0,0 0-47,0-1 1,-17-17 14,-1 0 33,0-17-64,-17-1 1,35 0-16,-18 1 15,1 17 1,17-18 0,-36 0-16,36 1 203,18 17-203,17 0 15,1 0-15,-1 0 16,0 0-16,0 0 16,1 0-16,-1 0 15,-17 0 1</inkml:trace>
  <inkml:trace contextRef="#ctx0" brushRef="#br0" timeOffset="174128.02">4445 6562 0,'35'0'78,"53"0"-62,1-18-16,16-17 16,-16 17-16,-1 18 15,18-18-15,-53 1 16,0 17-16,-18-18 16,18 18-16</inkml:trace>
  <inkml:trace contextRef="#ctx0" brushRef="#br0" timeOffset="175911.53">4974 6597 0,'0'18'78,"0"17"-78,0-18 16,0 19-16,0-1 15,0 0 1,0-17-16,0 0 16,0-1-16,0 1 31,0 0-15,18-18 124,17 0-140,-17 0 16,-1 0-1,1 0 907,35 0-922,17 0 16,-34-18-16,-19 18 16,1 0-16,0 0 15</inkml:trace>
  <inkml:trace contextRef="#ctx0" brushRef="#br0" timeOffset="180248.44">6050 6403 0,'18'-18'79,"17"18"-79,0 18 15,-17 0-15,35-18 16,-18 17-16,-17-17 15,-18 18-15,35-1 16,-17-17-16,-1 18 47,1-18-16</inkml:trace>
  <inkml:trace contextRef="#ctx0" brushRef="#br0" timeOffset="180951.87">6332 6279 0,'-17'0'78,"-1"18"-78,0 0 16,18-1-16,-35 19 16,0-1-16,17 0 15,-17 0-15,17 1 16,-17-1-16,17 0 15,1-35-15,17 18 16,-18 0-16,0-18 47</inkml:trace>
  <inkml:trace contextRef="#ctx0" brushRef="#br0" timeOffset="183799.96">6985 6138 0,'-18'18'156,"18"0"-124,0-1-32,0 1 15,0 0-15,0-1 16,0 1-16,0-1 15,0 1-15,0 0 16,0-1 0,0 1-1,0 0 17,18-1-17,0-17 173,-1 18-173,1-18-15,0 0 16,-1 0 0,1 0-1,-1 0 1,19 0-1,-19 0 1,1 0 0,0 0 343</inkml:trace>
  <inkml:trace contextRef="#ctx0" brushRef="#br0" timeOffset="187247.26">7144 6279 0,'-53'18'109,"18"0"-93,17-18-1,0 0-15,-17 17 16,17-17-1,-17 18-15,17-18 16,-17 18 0,18-18 46</inkml:trace>
  <inkml:trace contextRef="#ctx0" brushRef="#br0" timeOffset="188030.65">5415 6720 0,'0'0'0,"-141"36"31,88-19-31,18 1 0,17 0 16,-35-1-16,18 1 16,17-18-16,-17 18 31,17-18 47,1 0-62,-18 0-16,-1 0 15,19 17-15,-1-17 32,0 18-32</inkml:trace>
  <inkml:trace contextRef="#ctx0" brushRef="#br0" timeOffset="195895.4">16933 7108 0,'0'18'93,"18"17"-77,-18-17 0,0 0-16,18 17 15,-18-17 1,0-1-16,0 1 16,0-1-16,0 1 15,0 0 1,0-1-16,0-34 219,0-1-188,0 0-31,17 1 15,1-1 204,0 18-219,-1 18 16,18-1-1,-35 1 1,18 0-16,0-1 16,-1-17 171,1-17-156,0-1-31,-18 0 16,0 1-16,17-1 16,1 18-16,0-17 15,-18-1 79,17 18-63,18 35-15,1 18 0,-19-35-1,1-1 1,0 1-16,-1 0 31</inkml:trace>
  <inkml:trace contextRef="#ctx0" brushRef="#br0" timeOffset="197768.01">17621 7285 0,'18'-18'46,"0"1"-14,-18-1-32,17 18 15,-17-18 1,0 1-16,0-1 16,0 0-1,0 1-15,0-1 16,0 0-16,0 1 15,0-1-15,0 1 16,-17-1-16,-19 0 16,19 1-1,-19-1-15,19 18 16,-1 0 0,0 0-1,-17 0 1,0 0-16,17 0 15,-17 0-15,17 0 16,1 18-16,-1-18 16,0 35-1,18 0 1,0-17 0,0-1-1,0 1 32,18-18-16,0 0-15,-1 0 0,1 0-16,0 0 15,17 0-15,-18 0 16,1 0-1,0 0 1,-1 0 0,1 0-1,-18-18 1,18 1-16,-1-1 31,-17 1-15,0-1 93,18 18-93,17 0-16,18 35 15,-35 0-15,35 36 16,-18-36-16,18 53 16,-35-35-16,52 53 15,-35-35-15,-17-1 16,0 1 0,-18-53 15,17-1-31,-34 1 140,-19-18-140,-34 0 16,35 0-16,-36 0 16,36 0-16,-1 0 15,19 0-15,-1 0 47,1 0-16,17-18-15,-18-17 0,18 17 15,0 1-15,0-1 15,0 0 94,0 1-78,0-1-47,0 0 15,18-17-15,-1 0 16,18 0-16,18-1 16,-17 19-16,-1-19 15,-17 1-15,-1 17 16,18 1-16,-35-1 15,18-17 1,-18 0 0,0 17-1,18 18-15,-18-18 16,17 1 0,-17-19-1,18 19 1</inkml:trace>
  <inkml:trace contextRef="#ctx0" brushRef="#br0" timeOffset="199823.6">18821 7144 0,'0'-18'47,"17"18"-31,1 0-16,17 0 15,-17 0-15,35 0 16,17 0-16,-34 0 16,34 0-16,-35 0 15,-17 0 1</inkml:trace>
  <inkml:trace contextRef="#ctx0" brushRef="#br0" timeOffset="200719.51">18979 7444 0,'18'0'250,"0"0"-234,52 0 0,1 0-16,17 0 15,-35 0-15,35 0 16,-17-18-1,-1 0-15,1 18 16,-18-17-16,-36 17 16,1 0-16</inkml:trace>
  <inkml:trace contextRef="#ctx0" brushRef="#br0" timeOffset="208176.47">20285 6985 0,'0'18'204,"0"52"-189,0-35-15,0-17 16,0 17-16,0 18 15,0-35-15,0 0 16,0-1-16,17 1 16,-17 17 156,18 18-172,0-18 15,-1 1-15,1-1 16,0-17-16,-18 34 15</inkml:trace>
  <inkml:trace contextRef="#ctx0" brushRef="#br0" timeOffset="209518.78">20549 7073 0,'0'18'250,"0"-1"-234,0 1-16,0 17 15,0-17 1,0 0 0,0-1-1,0 1-15,18 17 16,-18-17-1,18 17 1,-18-17-16,0 17 16,0-17-1,0-1 1,0 1-16,17 0 16,1-1 155,-18 1-155,0 17 0,0-17-1,0-1 1,0 19-16,0-1 16,0-17-16,17-1 15,-17 1-15</inkml:trace>
  <inkml:trace contextRef="#ctx0" brushRef="#br0" timeOffset="209999.56">20761 7497 0</inkml:trace>
  <inkml:trace contextRef="#ctx0" brushRef="#br0" timeOffset="210968">20902 7073 0,'18'18'188,"-1"17"-172,1-17-16,0 17 15,-18-17-15,17-1 16,-17 36-16,18-35 15,-18-1-15,18 1 16,-18 0-16,0-1 16,17 1-1</inkml:trace>
  <inkml:trace contextRef="#ctx0" brushRef="#br0" timeOffset="213321.08">21396 6914 0,'18'-17'78,"-1"34"-62,1 1-1,-18 0-15,18 17 16,-18 0-16,17 1 15,-17-19-15,0 18 16,0-17-16,18 0 16,-1-1 62,-17 1-47,18-18-15,-18 18 140,0-36 63,0-35-219,18 18 15,-18 17-15,17-17 16,1-18-16,0 18 16,-18-1-1,17 36-15,-17-17 16,0-1-16,0 1 31,0-1-31,0 0 31,18-17-15,0 17 31,-18 36 172,-18 17-204,0 18-15,1-35 16,-1 17-16,18 0 15,-35 18-15,17-35 16,18 0 0,-18-18-1,18 35-15,0-18 235,0 36-220,53 0 1,0-35-16,0 17 16,0 0-16,-18-35 15,-17 36 1,35-1-16,-18-17 15,-17-1-15,-1 1 32</inkml:trace>
  <inkml:trace contextRef="#ctx0" brushRef="#br0" timeOffset="-214208.48">22119 6985 0,'0'-18'62,"0"1"-46,0-1-1,-17 0 110,-1 18-109,0 0-16,1 0 16,-19 0 62,19 0-78,-1 0 15,0 0-15,1 0 16,-1 0-16,18 18 16,-18 0-1,18-1 1,0 1-1,0 0-15,0 17 32,18-17-17,0-18 17,17 0-17,-17 0 1,17 17-1,-17-17 32,35 0-31,-36 0 0,18-17-16,-35-1 15,18 0-15,-18 1 125,18-1 16,-18 36-126,17-1 1,19 19-16,-1 16 16,-17 1-16,52 18 15,-35-18-15,1 17 16,-1-34-16,-17-1 16,-1 18-16,-17-35 15,18-18-15,-1 35 16,-17-18-16,18 1 31,-18 0 0,0-1 1,0 1-17,0 0 1,0-1-1,0 1 1,-18-18-16,-17 0 16,18 0-1,-36 0-15,35 0 16,-17 0-16,-1 0 16,19 0 62,-1-18-78,1 1 15,-19 17-15,19 0 16,-1-18-16,0 0 31,18 1 47,0-1-78,18-35 16,17 18-16,-17 17 16,35-17-16,53-36 15,-18 36 1,53-18-16,-53 0 15,-17 18-15,17-18 16,-18 18-16,-34 17 16,-19-17-16</inkml:trace>
  <inkml:trace contextRef="#ctx0" brushRef="#br0" timeOffset="-212968.92">21502 6985 0,'0'-18'46,"0"36"220,0 35-250,0 0-16,0 0 15,0-36-15,17 36 16,-17-35-16,0 35 16,18-18-16,-18-17 15,0-1-15,0 1 16,18 0-16,-18-1 15,0 1 1,17-18-16,-17 18 16</inkml:trace>
  <inkml:trace contextRef="#ctx0" brushRef="#br0" timeOffset="-205344.33">1305 10460 0,'-17'0'109</inkml:trace>
  <inkml:trace contextRef="#ctx0" brushRef="#br0" timeOffset="-204888.86">952 10566 0,'124'0'15,"-36"0"-15,53 0 16,-17 0-16,-1 0 16,18 0-16,-17 0 15,-36 0-15,0 0 16,-17 0-16,-18 0 15,0 0-15,-1-18 16,-16 18-16,-19 0 16</inkml:trace>
  <inkml:trace contextRef="#ctx0" brushRef="#br0" timeOffset="-184377.28">4410 12682 0,'17'0'63,"1"0"-48,0 0 1,17 0-16,0-17 15,-17 17-15,17 0 16,18 0-16,0-18 16,-35 18-16,34-18 15,-16 18-15,-1 0 16,0-17-16,1 17 16,-19 0 30,19 0 189,-19 0-204,1 0-31,-1-18 63</inkml:trace>
  <inkml:trace contextRef="#ctx0" brushRef="#br0" timeOffset="-183432.98">7108 12471 0,'18'-18'31,"0"18"-15,-1 0-16,36 0 15,0 0-15,18-18 16,-18 18-16,0-17 15,17-1-15,-17 18 16,-35-18 0,35 18-16,-1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56:34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6 9419 0,'18'0'47,"17"53"-47,-17-18 15,-1 1-15,19 17 16,-19-18-16,-17 0 16,18 0-1,-18-17 48,18-18-48,-1 18-15,-17-1 16,18-17 78,17 0-94,36-17 15,-1-36-15,-17 0 16,53-35-16,-53 35 16,53-18-16,-36 18 15,36 0-15,-106 36 16,53-1-16</inkml:trace>
  <inkml:trace contextRef="#ctx0" brushRef="#br0" timeOffset="36671.91">14076 10372 0,'35'0'46,"18"0"-30,35 0-16,18 0 16,0 0-16,53 0 15,17 17-15,0 36 16,-17-35-16,0-1 16,-71-17-16,36 18 15,-54 0-15,-35-18 16,18 0-16,0 0 15,-17 0-15,16 0 16,1 0-16,-17 0 16,17 0-16,-1 0 15,-34 0-15,35 0 16,-35 0-16,-1 0 16,1 0-1,0 0 16</inkml:trace>
  <inkml:trace contextRef="#ctx0" brushRef="#br0" timeOffset="37544.98">23107 10407 0,'18'0'31,"-1"0"-16,36-18-15,53 18 16,0 0-16,53 0 16,-18 0-16,17 0 15,-16 0-15,-19 0 16,-17 0-16,0 0 16,-71 0-16,-17 0 15</inkml:trace>
  <inkml:trace contextRef="#ctx0" brushRef="#br0" timeOffset="45856.62">16245 12629 0,'18'0'15,"35"0"188,-18 0-203,18 0 16,35 0-16,-17 0 16,17 0-16,0 0 15,36 0 1,-71 0-16,35 0 16,-53 0-16,18 0 15,-35 0 1</inkml:trace>
  <inkml:trace contextRef="#ctx0" brushRef="#br0" timeOffset="48857.69">3175 13617 0,'18'0'110</inkml:trace>
  <inkml:trace contextRef="#ctx0" brushRef="#br0" timeOffset="51144.46">10866 13617 0,'17'0'218,"1"0"-202,-1 0 31</inkml:trace>
  <inkml:trace contextRef="#ctx0" brushRef="#br0" timeOffset="52944.19">18274 13758 0,'18'0'156,"-1"0"-140,1 0-1,52 0-15,1 0 16,-18 0-16,35 0 16,-17 0-16,17 0 15,-35 18-15,-18-18 16</inkml:trace>
  <inkml:trace contextRef="#ctx0" brushRef="#br0" timeOffset="88768.1">11836 11553 0,'17'-17'109,"36"17"-93,-17 0-16,-19 0 16,18 0-16,-17 0 15,0-18-15,17 1 16,-17 17-1,17-18 110</inkml:trace>
  <inkml:trace contextRef="#ctx0" brushRef="#br0" timeOffset="89568.57">12012 11501 0,'0'17'78,"0"18"-62,0-17-16,18 17 16,-18-17-1,17 0-15,-17-1 16,0 1-1,18 0 1</inkml:trace>
  <inkml:trace contextRef="#ctx0" brushRef="#br0" timeOffset="92775.68">20532 11395 0,'35'17'32,"35"1"-17,-17-18-15,18 0 16,-36 18-16,-17-18 15,0 0-15,-1 0 110,1 0-110,-1 0 15</inkml:trace>
  <inkml:trace contextRef="#ctx0" brushRef="#br0" timeOffset="93616.56">20796 11448 0,'-17'0'78,"17"17"-62,0 1 0,0 0-1,0-1-15,0 1 16,0-1-1,0 1 17,0 0-17,0-1 1</inkml:trace>
  <inkml:trace contextRef="#ctx0" brushRef="#br0" timeOffset="96551.5">7020 12506 0,'18'0'47,"0"18"-47,-1-1 16,1 1-1,-1 0 1,-17-1 0,18 18-1,0 1 1,-1-19-1,-17 1 1,18 0 0,-18 17 15</inkml:trace>
  <inkml:trace contextRef="#ctx0" brushRef="#br0" timeOffset="97528.16">6967 12577 0,'18'-18'31,"0"0"-15,17 18 0,-17 0-1,-1 0 1,1-17-1,-1 17 1,1 0 0,0 0 109,35-18-110,0 18-15,-18 0 16,18 0-16,-36 0 16,1 0-16,0 0 109,-1 0-93,-17 18-1,0-1 1,-17 1-16,-1 0 31,18-1-15,-18-17-1,1 0-15,-19 0 16,1 0-16,0 0 16,17 0-1</inkml:trace>
  <inkml:trace contextRef="#ctx0" brushRef="#br0" timeOffset="99431.53">14111 12771 0,'18'35'234,"-18"0"-203,17-17-31,1-18 16,-18 17 15,0 1-15,0 17-1,0-17 1,18 0 0,-18-1-1,0 1-15,17-1 16,-17 1 0,18 0-16,-18-1 31,0 1-16</inkml:trace>
  <inkml:trace contextRef="#ctx0" brushRef="#br0" timeOffset="100248.29">13988 12753 0,'0'-18'110,"158"18"-95,-140 0 1,35 0-16,-35 0 16,-1 0-16,18 0 15,-17 0 79,17 0-78,-35 18 62,0 0-63,0-1 1,0 18-16,-17-35 16,-1 0-16,0 0 15,-34 0-15,-1 18 16,35-18 93</inkml:trace>
  <inkml:trace contextRef="#ctx0" brushRef="#br0" timeOffset="102296.85">22013 12718 0,'0'17'110,"0"19"-95,0-19 1,18 1 0,-18-1-16,0 1 15,0 0-15,0-1 16,0 1 0,18 0 15,-18-1-31,0 1 94,17-18-79</inkml:trace>
  <inkml:trace contextRef="#ctx0" brushRef="#br0" timeOffset="104503.71">22031 12735 0,'-18'0'31,"18"-17"-15,0-1-16,0 0 15,0 1 1,0-1 0,0 0-16,0 1 15,0-1 1,0 1 0,18 17 15,0 0 0,35 0 94,-36 0-125,1 0 16,-1 0-1,1 0-15,-18 17 16,18-17 0,-1 18-1,1 17 79,-18 0-78,0-17 15,0 0-16,0-1 17,0 1-17,-18 0 1,1-18 0,-1 0-1,0 0-15,1 0 16,-1 0-16,1 0 15,-1 0 1,0 0-16,1 0 16,-1 0 124,0 0-124</inkml:trace>
  <inkml:trace contextRef="#ctx0" brushRef="#br0" timeOffset="113287.66">1252 16581 0,'0'-18'235,"0"0"-220,0 1 1,0-1-1,0 0 1,-17 1 0,17-1-1,-18 0 1,0 18-16,18-17 16,-35-1-1,18 18 1,-1-17-16,0 17 15,1 0-15,-1 0 16,0 0 0,1 0-1,-1 0 1,0 0 0,-17 0-1,17 17-15,18 1 16,-17-18-16,-1 17 15,1 19 1,17-19-16,0 1 16,-18 17-16,18-17 15,0 17 1,0-17-16,0-1 16,0 1-16,0 0 15,0-1 16,18-17 16,34 0-31,37 18-16,-19-18 16,-34 18-16,-1-18 15,-18 0-15,19 17 16,-19-17-16,1 0 15,0 0 64</inkml:trace>
  <inkml:trace contextRef="#ctx0" brushRef="#br0" timeOffset="114287.6">1499 16633 0,'0'-17'31,"0"-1"-15,0 1-1,0-1 1,0 0 46,-17 18-46,-1 0 0,0 0-16,1 0 15,-1 18-15,-17 17 16,35-17 15,0-1 32,0 1-63,0 0 31,0-1 16,17-17 0,1-17-32,0-19 1,-1 19 0,1-1-1,0 18 95,17 35-95,-17 1-15,-1-19 16,18 36-16,-17-35 15,0 0-15,-18-1 16,17 1-16,1-18 63,17 0-48,18-18-15</inkml:trace>
  <inkml:trace contextRef="#ctx0" brushRef="#br0" timeOffset="115032.17">1870 16316 0,'-18'0'31,"18"18"-31,-18 17 16,18 0-16,0-17 15,0-1-15,0 19 16,0-1-16,0 0 16,0-17-16,0 35 15,0-18-15,0-17 16,18 17-16,0 0 16,17 18-16,-17-53 15,-18 18-15,17-1 16,1-17 15,0 0 47</inkml:trace>
  <inkml:trace contextRef="#ctx0" brushRef="#br0" timeOffset="115616.55">2170 16334 0,'17'17'47,"1"36"-47,-18-18 15,17 18-15,-17 0 16,18 0-16,0-35 15,-18 17-15,17 0 16,-17-17-16,18 17 16,-18-17-16,18 0 15,-18-1 110</inkml:trace>
  <inkml:trace contextRef="#ctx0" brushRef="#br0" timeOffset="116200.98">2240 16651 0,'0'-18'0,"0"1"94,18-1-31,17 18-48,18 0-15,-18 0 16,18 0-16,-35 0 15,-1 0-15,1 0 16,-18-35 93</inkml:trace>
  <inkml:trace contextRef="#ctx0" brushRef="#br0" timeOffset="116634.66">2469 16334 0,'0'17'94,"0"36"-94,18 18 16,0-18-16,17 35 15,-17-53-15,-18 36 16,35-18-16,-35-36 16,18 18-16,-18-17 15,17-18 63,18-35-62,18-18-16</inkml:trace>
  <inkml:trace contextRef="#ctx0" brushRef="#br0" timeOffset="117183.75">3157 16387 0,'-17'-18'31,"-19"0"-15,1 18-16,18-17 16,-1 17-16,-17 0 15,17 0-15,-17 0 16,-1 0-1,19 0-15,-1 0 16,0 17-16,1 1 16,17 17-1,0 0-15,0-17 16,0 35-16,0-18 16,0 1-16,0 16 15,0-34-15,0 35 16,17-18-16,1-17 15,0 0 17,-1-1-17,1-17 17,53 0-32,-18 0 15,35 0-15,-53 0 16,18 0-16</inkml:trace>
  <inkml:trace contextRef="#ctx0" brushRef="#br0" timeOffset="118056.16">3440 16457 0,'-18'0'78,"0"0"-78,18 35 16,-17-17-16,-1 35 15,18-18-15,0-17 16,0 17-16,0 0 16,0 1-1,0-19-15,0 1 16,0 0-16,0-1 31,0 1-15,18-18-1,-1 0 1,19 0-16,-19 0 16,1 0 30,-1 0-30,19-18-16,-19 18 16,-17-17-1,18-1 1,-18 0 0,0 1-1,0-1 1,0 0 15,0 1-31,0-1 16,0-17-1,0 17 1,0-17-16,0 17 16,-18 18-16,18-35 15,-17 17-15,-1 1 16,0-1-16,18 0 15,-17 18 1,-1 0 62,18 18-62</inkml:trace>
  <inkml:trace contextRef="#ctx0" brushRef="#br0" timeOffset="119216.55">3792 16704 0,'0'-18'94,"36"18"-79,-19 0-15,19 0 16,16 0-16,-16 0 16,-19 0 46,1 0-46,0 18-16,-18 0 15,0-1-15,0 19 16,0-19 0,0 1-16,-18-1 15,0-17 17,1 0-32,-1 0 93,36 0-61,17 0-17,0 0 1,-17 18-1,0 35 1,-1-35-16,-17-1 16,18 19-1,-18-19-15,17 19 16,-17-19-16,0 18 16,0-17-1,-17 17 32,-1-35-47,-17 0 16,17 0-1,1 0-15,-1 0 16,0 0 15,1-17 16,-1-1-47</inkml:trace>
  <inkml:trace contextRef="#ctx0" brushRef="#br0" timeOffset="120055.48">4127 16245 0,'36'18'125,"-1"35"-125,0 0 16,18 35-16,-17-35 15,16 35-15,19 18 16,-36-35-16,-17-1 16,-18-17-16,0-18 15,0 1-15,0-19 16,0 1-16,0 0 16,0-1-16,0 1 15,-18-1 1,1-17 15,-19 0-31,1 18 16,17-18-16,-17 0 15,18 0 17</inkml:trace>
  <inkml:trace contextRef="#ctx0" brushRef="#br0" timeOffset="120663.28">4939 16545 0,'53'0'93,"0"0"-93,17-17 16,36-1-16,-71 18 16,54-18-16,-19 1 15,-17 17-15,-35 0 16</inkml:trace>
  <inkml:trace contextRef="#ctx0" brushRef="#br0" timeOffset="121224.39">5098 16669 0,'-18'0'93,"124"17"-61,-18-17-17,53 0-15,-17 0 16,-36 0-16,-35 0 15,0 0-15,-18 0 16</inkml:trace>
  <inkml:trace contextRef="#ctx0" brushRef="#br0" timeOffset="122559.18">6385 16087 0,'-17'0'94,"17"35"-78,0-17-16,0 17 15,0-18-15,17 36 16,1-17-16,-18-19 16,0 1-16,0 17 15,18 1-15,-18-1 16,0 0-16,0 0 16,17 1-1,-17-19 1,0 1-16,0 0 125</inkml:trace>
  <inkml:trace contextRef="#ctx0" brushRef="#br0" timeOffset="124311.74">6809 16263 0,'0'0'0,"17"0"93,-17-18-61,0-17-17,0 0 1,0 17 0,0 1 77,0-1-15,-35 18-78,-18 0 16,35 0-16,-17 0 16,0 0-16,0 0 15,17 0 1,0 0 0,1 18-16,-1-18 31,18 35-16,0-18 17,0 1-17,0 0-15,0-1 16,0 19 0,0-19-1,18-17-15,-1 18 16,-17 0-16,18-18 15,0 17-15,-1 1 16,18 0 0,-17-18-1,0 17 1,-1 1-16,1-1 16,-18 1 15,0 0-16,18-18-15,-18 17 16,0 1 0,0 0-1,0-1 32,0 1 0,-18-18-31,0 0-1,1 0-15,-1 0 16,0 0-16,1 0 16,-1 0 30,1-35-14,17 17-1,-18 0 0,18 1 16,0-1-16,0 0-15,0 1-16,18-18 16,-1 17-1,1 18 1,17 0-16,-35-18 15,35 1-15,-17 17 16,0 0 0,-1-18-16,-17 0 15,36 1-15,-19-19 32,-17 19-32,18-1 15,-18 0 16</inkml:trace>
  <inkml:trace contextRef="#ctx0" brushRef="#br0" timeOffset="124744.46">6950 16475 0,'0'0'0,"17"0"125</inkml:trace>
  <inkml:trace contextRef="#ctx0" brushRef="#br0" timeOffset="126031.66">7355 16210 0,'0'-18'94,"-35"1"-94,17 17 15,-17-18-15,0 18 16,17 18 156,36 17-156,-18 0-16,0 1 15,18-1-15,-18-17 16,17-1-16,-17 1 15,0 0-15,18-36 125,-18 0-109,17 18 15,19 0-31,-1 0 16,-17 0 0,17 0 46,-35 18-62,35 17 16,-17-35-16,0 18 15,-18-1-15,0 1 32,0 0-32,0-1 15,0 1 1,0 0-1,0-1 1,0 19 0,-18-36-16,0 0 15,1 0-15,-19 0 16,19 0-16,-1 0 16,-35 0-16,35 0 15,1 0-15,-18 0 16,17 0-16,-17 0 15,17 0-15,-17 0 16,17 0-16</inkml:trace>
  <inkml:trace contextRef="#ctx0" brushRef="#br0" timeOffset="126824.38">7532 16263 0,'17'-18'109,"19"18"-93,17 36-16,-18-36 15,-17 35-15,34 0 16,-16-17-16,17 17 16,-36-17-1,19-18-15,16 17 16,-16 1-16,-36 0 16,35-18-16,-35 17 15,18-17 48,-1 0 30</inkml:trace>
  <inkml:trace contextRef="#ctx0" brushRef="#br0" timeOffset="127303.49">7990 16228 0,'0'70'47,"0"1"-47,-53-1 16,36-34-16,17-1 15,-35 18-15,-1 0 16,19-53-16,-1 17 15,18 1-15,-18 0 16,36-18 78</inkml:trace>
  <inkml:trace contextRef="#ctx0" brushRef="#br0" timeOffset="129087.4">8378 16087 0,'18'0'47,"0"0"-47,-18 17 15,17 1-15,1 0 16,0 17-16,-18 0 15,17 18 1,1-18-16,0-17 16,-1 0-16,-17-1 15,18 1 1</inkml:trace>
  <inkml:trace contextRef="#ctx0" brushRef="#br0" timeOffset="130617.67">8837 16157 0,'0'18'156,"18"17"-156,-1 0 15,-17 1 1,18-36-16,-18 17 16,18 1 46,-1-18 63,-4021-18-109,8061 1-1,-4057-1 17,0 0-32,18 1 15,-18-1 1,0 0 15,0 1 63,0-1-47,0 1-32,0-19 1,-18 36 250,1 0-251,-1 0 1,0 0 0</inkml:trace>
  <inkml:trace contextRef="#ctx0" brushRef="#br0" timeOffset="131472.46">9296 16069 0,'0'-18'16,"-36"18"-16,19 0 15,-1 0 1,0 0-16,1 0 31,-1 0-15,1 18-1,17 0 1,0 17 0,0-17-16,0-1 31,0 1-31,0-1 31,17 1-15,18 0-1,-17-18 64,17 0-64,-17 0 1,17-18-1,-35 0 1,18 18-16,-18-17 16,0-1-16,0 1 15,0-1 1,0 0-16,0 1 16,0-19-1,-35 36 16,-18 0-31,17 0 16,1 0-16,0 0 16</inkml:trace>
  <inkml:trace contextRef="#ctx0" brushRef="#br0" timeOffset="132168.7">8643 16581 0,'0'0'0,"124"0"110,140 0-95,1 0-15,-89 0 16,-35 0-16,-17 0 16,-71 0-16,-36 0 15,1 0-15</inkml:trace>
  <inkml:trace contextRef="#ctx0" brushRef="#br0" timeOffset="132791.37">8890 16863 0,'0'35'78,"0"0"-63,0 1-15,18-1 0,-1 0 16,-17-17 0,0 17-16,0-17 15,0-1 1,0 1-16,18 0 15,-18-1 32</inkml:trace>
  <inkml:trace contextRef="#ctx0" brushRef="#br0" timeOffset="134056.28">9331 16951 0,'0'-18'125,"0"36"-109,-18 35-1,18-35 1,0-1 0,0 1-16,0-1 15,0 19-15,0-1 16,0-17 0,0-1-1,0 1 1,18-18-16,-18 18 15,18-1 1,-1-17 93,1 0-93,0 0 15,17 0-15,-18 0 15,1-17-15,-18-1 15,0 0-31,0 1 16,0-19 46,0 1-31,-35 35 32,0 0-63,-1 0 16,19 0-16,-19 0 15,19 0-15,52 0 125,18 0-109,-18-18-16</inkml:trace>
  <inkml:trace contextRef="#ctx0" brushRef="#br0" timeOffset="135208.76">9560 16969 0,'0'-18'125,"0"0"-125,0 1 16,0-1-1,0 0 1,18 18 93,0 18-93,-1 17 93,1-17-93,-1 0 31,-17-1-31,0 1-1,0 0 1,0-1-16,0 1 31,0-1-31,0 1 16,0 17-1,-17-35 1,-1 18-16,18 0 16,0-1 124,141-17-140,-17 0 16,-36 0-16,-17 0 15,-36 0-15,0 0 16,-17 0 93,-18-35-109,0 0 16</inkml:trace>
  <inkml:trace contextRef="#ctx0" brushRef="#br0" timeOffset="135984.45">10001 16510 0,'36'0'110,"16"0"-95,-16 0-15,34 0 16,-17 0-16,-18 0 16,18 0-16,-35-18 15,-18 36 110</inkml:trace>
  <inkml:trace contextRef="#ctx0" brushRef="#br0" timeOffset="136535.39">10195 16898 0,'0'18'187,"18"-18"-171,35 0 0,-36 0-16,54 0 15,-36 0-15,-17 0 16,17 0-16,-17 0 16,-18-18-16,17 18 15,1-18 1</inkml:trace>
  <inkml:trace contextRef="#ctx0" brushRef="#br0" timeOffset="137128.81">10548 16369 0,'0'35'62,"18"0"-46,-1 18-16,1-35 16,0 17-16,-18 18 15,17-35-15,-17-1 16,0 1-16,0 0 16,0-36 93</inkml:trace>
  <inkml:trace contextRef="#ctx0" brushRef="#br0" timeOffset="137624.72">10707 16316 0,'17'0'15,"1"0"-15,-18 35 16,18 1-16,-1-1 15,-17 0-15,0-17 16,0 17-16,0-17 16,18-1-16,-18 1 15,0 0-15,0-1 16,0 1 0</inkml:trace>
  <inkml:trace contextRef="#ctx0" brushRef="#br0" timeOffset="138199.35">10936 16492 0</inkml:trace>
  <inkml:trace contextRef="#ctx0" brushRef="#br0" timeOffset="139064.06">11377 16228 0,'0'17'47,"0"1"-31,0 35-16,0-18 15,-18-17-15,1 17 16,17 0-16,-18-17 16,1-18-16,-1 18 15,0 17 1,1-35 0,-1 18 15,18-1 94,18-17-125,-18 18 15,17-18-15,36 18 16,-35-1-16,-1-17 16,19 0 109,-36 18-125,17-18 15</inkml:trace>
  <inkml:trace contextRef="#ctx0" brushRef="#br0" timeOffset="139633.07">11377 16439 0,'0'-17'47,"18"17"-16,-1 17-15,1 19-16,0 34 16,-1-17-16,1 18 15,0-36-15,-1 18 16,-17 0-16,0-18 15,18 18-15,-18-18 16,0-17 0,0-36 140</inkml:trace>
  <inkml:trace contextRef="#ctx0" brushRef="#br0" timeOffset="143520.57">1094 17498 0,'0'17'62,"0"19"-46,17-19-1,1 19 1,0-1 0,-18-17 93,0-1-109,17 18 31,-17 1 32,0-1-48,18 18-15,-18 17 16,17-34-16,1-19 16,-18 1-1,18 0 16,-18-36 48</inkml:trace>
  <inkml:trace contextRef="#ctx0" brushRef="#br0" timeOffset="144488.68">1182 17586 0,'0'-18'62,"17"18"-30,19 36-32,-1-1 15,0 0-15,1 0 16,-1 1-16,-35-19 16,35 1-16,-17-18 93,-1-18-61,1-17-17,0 0-15,-1 0 16,-17 17-16,18-17 15,0-1-15,-18 19 16,17-19 0,1 54 62,-1 17-78,1 36 15,17-18-15,-17 17 16,17-34-16,-17 17 16,-18-18-16,18-18 15,-18 19-15,17-19 16,-17 1 46,0 0-30</inkml:trace>
  <inkml:trace contextRef="#ctx0" brushRef="#br0" timeOffset="145752.2">1958 17815 0,'0'0'0,"18"-17"16,-18-1-16,0 0 16,17 1-1,-17-1 1,0 0-16,0-17 16,0 18-16,0-1 15,0-17-15,0 17 16,0 0-16,0 1 15,0-1 1,0 0-16,-17 18 47,-1 0-47,0 0 16,1 0-16,-19 0 15,36 18-15,-17-18 16,-1 35-16,18-17 15,-18 0 1,18-1-16,0 1 16,0 0-1,0-1-15,0 1 110,18-18-79,17-18-15,-17 18-16,0-17 15,-18-1-15,0 0 16,0 1-16,17-19 15,1 36 64,0 53-64,17 18-15,-18-36 16,19 36-16,-1-1 15,-17-17-15,-1 0 16,-17 0-16,0-35 16,0-1-16,18 1 15,-18-1 1,-18 1 93,-35-18-93,18 0-16,0 0 16,0 0-16,-1 0 15,-17-18-15,36 1 16,17-18 62,0-1-62,17 36-16,-17-17 15,18-1-15,0 18 16,17 0-1,-17 0 1</inkml:trace>
  <inkml:trace contextRef="#ctx0" brushRef="#br0" timeOffset="146200.46">2293 17480 0,'-35'88'16,"17"1"-1,18 34-15,0-35 16,0 18-16,0-53 15,0 17-15,35-17 16,1 0-16,-1 0 16,-17-35-16,17 17 15,18-17-15,-36-18 47,19-18-31,-19 18-16,-17-17 15,0-19-15</inkml:trace>
  <inkml:trace contextRef="#ctx0" brushRef="#br0" timeOffset="146704.73">2663 17657 0,'18'35'47,"0"35"-47,-1 1 15,1-36-15,0 18 16,-1 0-16,-17-35 15,18 17-15,0 0 16,-18-17-16,0 17 16,0-17-16,0-36 109</inkml:trace>
  <inkml:trace contextRef="#ctx0" brushRef="#br0" timeOffset="147495.46">2752 17939 0,'0'-18'31,"35"18"-15,-17-18-16,34 18 15,-34 0-15,0 0 16,35-17-16,-36 17 15,19-18 1,-19 18-16,1 0 0,0 0 16,-1-17-1,-17-1 1,0-17 78,-17 17-79,-1 0-15,18 1 16,-18-1-16,18 0 31,0 1-15,0 34 109,36 36-125,-19 0 15,18 0-15,1 18 16,-19-18-16,1-18 16,17-17-16,-35-1 15,0 1 17,0-1 46,-17-17-63</inkml:trace>
  <inkml:trace contextRef="#ctx0" brushRef="#br0" timeOffset="148064.42">3457 17568 0,'0'-17'47,"-17"34"-31,17 19-16,0-1 15,0-17-15,0 17 16,0-18-16,0 19 16,0-19-16,0 19 15,0-19-15,0 1 16,17-18-16,1 18 15,-1 17-15,19 0 32,-19-35-32,1 0 0,0 0 15,-1 18 1,-17-54 46</inkml:trace>
  <inkml:trace contextRef="#ctx0" brushRef="#br0" timeOffset="148831.53">3845 17586 0,'0'-18'31,"-17"18"-15,-1 0-1,0 0 1,18 18 0,0 17-16,0 1 15,0-1-15,0-18 16,0 19-16,0-1 16,0-17-16,0-1 15,0 1-15,18 0 16,0-1-1,-1-17 48,-17 18-63,18-18 16,0 0-16,-1 0 31,1 0-16,-18-18 1,0 1 15,0-19-31,0 1 16,-18 0 0,1 17-16,17 0 15,0-17-15,-18 0 16,0 0-1,1 35 32,-1 0-15,-17 0-17,17 0 1,-17 0-16</inkml:trace>
  <inkml:trace contextRef="#ctx0" brushRef="#br0" timeOffset="150145.38">4233 17674 0,'18'0'125,"0"18"-109,-18-1 78,17 1-79,1 0 1,0-1 0,-18 1-16,0 0 15,0-1 1,0 1 0,0 0-16,0-1 46,17-17 79,18 0-125,1 0 16,-19 0-16,19 0 16,-1 0-16,0 18 15,-17-1 1,-1 1 15,1 0-15,-18-1-16,0 1 31,0 0-31,0-1 16,-18 1-16,1 0 15,-18-18-15,17 0 16,-17 0-16,-1 0 16,1 0-16,0 0 15,17 0-15,1 0 31,-1 0-31,0 0 16,-17 0 0,17 0-1,1-18-15,-1 18 16,18-18 0</inkml:trace>
  <inkml:trace contextRef="#ctx0" brushRef="#br0" timeOffset="150798.98">4727 17286 0,'18'0'78,"-1"35"-63,19 36 1,-1-1-16,0 1 16,36 35-16,-53-71 0,-1 36 15,1-18 1,-1 0-16,1-1 16,-18-16-16,0-1 15,0 0-15,0-17 16,0 0 15,0-1 47</inkml:trace>
  <inkml:trace contextRef="#ctx0" brushRef="#br0" timeOffset="151527.79">5098 17903 0,'17'0'31,"-17"-17"-31,18-36 16,17 35 0,0 1-16,-17-1 15,0 18 1,-1-18-16,1 18 47,-18 18-32,18-18-15,-1 35 16,1 18-16,0-18 31,-18 18-31,0-35 16,0 0-16,0-1 15,0 1 1,-18 17-16,-17-35 16,35 18-16,-18-18 15,-17 17-15,88-17 78,35 0-62,35 0-16,-70 0 16,0 0-16,-35 0 15,-1 0 17</inkml:trace>
  <inkml:trace contextRef="#ctx0" brushRef="#br0" timeOffset="152824.79">4480 17022 0,'0'-18'140,"18"0"-124,17 1 0,18 17-16,-53-18 15,18 18-15,-1 0 78,1 18-62,-18-1 0,18 1-16,-18 0 15,0-1 1,0 1 31,0-1-47,-18 1 15,0 0 1,-17-18 0,35 17-16,-35-17 15,52 18 95,1-18-95,17 0-15,18 0 16,0 0-16,18 18 16,-54-18-16,19 0 15,-19 17 1</inkml:trace>
  <inkml:trace contextRef="#ctx0" brushRef="#br0" timeOffset="153631.32">5680 17639 0,'17'0'78,"19"0"-47,-1 0-31,0 18 16,0-18-16,1 0 15,-19 0-15,1 0 16,0 17 46</inkml:trace>
  <inkml:trace contextRef="#ctx0" brushRef="#br0" timeOffset="154351.29">5874 17992 0,'-18'0'32,"18"-18"30,-18 0-31,54 1 94,52 17-125,-53 0 16,18 0-16,-18 0 16</inkml:trace>
  <inkml:trace contextRef="#ctx0" brushRef="#br0" timeOffset="157680.06">6685 17392 0,'18'18'32,"-18"17"-32,0 0 15,17 36-15,19-36 16,-19 36-16,-17-36 15,0 0-15,0-17 16,18-1-16,-18 1 94,0 0-79,18 17 1</inkml:trace>
  <inkml:trace contextRef="#ctx0" brushRef="#br0" timeOffset="158128.35">7056 17657 0,'17'0'32,"-17"-18"77</inkml:trace>
  <inkml:trace contextRef="#ctx0" brushRef="#br0" timeOffset="159168.24">7373 17427 0,'0'18'32,"0"17"-17,0-17-15,0 17 16,-18 0-16,18-17 15,0 0 1,0-1 0,0 1-16,-17 0 15,17-1 48,0 1-48,0-1 32,17-17-31,19 0-16,-19 0 16,1 0-1,0 0-15,-1 0 31,1 0 48,-18-17-48,0-1-31,0 1 15,0-1 1,18 0-16,-1 54 156,1-1-156,-1-18 16,1 36-16,0-17 16,-18-19-16,17 19 15,-17-19-15,18 1 16,-18-1-1,18 1 32</inkml:trace>
  <inkml:trace contextRef="#ctx0" brushRef="#br0" timeOffset="159688.67">7955 17568 0,'18'-17'31,"-1"17"0,19 35-31,-1 0 16,-17-17-16,-1 0 15,1-1-15,17 1 16,-35-1 0,35 1-16,-17 0 31,0-1-16,-1-17 110</inkml:trace>
  <inkml:trace contextRef="#ctx0" brushRef="#br0" timeOffset="160199.16">8237 17533 0,'0'18'47,"-35"17"-31,35-17-16,-18 17 16,1 0-16,-1-17 15,18-1-15,0 1 16,0 17-16,-17-35 15,17 18 1,-18 0-16,18-1 31,-18-17 32</inkml:trace>
  <inkml:trace contextRef="#ctx0" brushRef="#br0" timeOffset="160697.68">8537 17551 0,'0'-18'31,"0"36"-15,0-1-16,0 19 15,0-1-15,0 0 16,0 18-16,0-18 15,0 1-15,0 17 16,0-36 15,0 1-31,18-1 78</inkml:trace>
  <inkml:trace contextRef="#ctx0" brushRef="#br0" timeOffset="161511.01">9031 17604 0,'-35'-18'31,"17"18"-15,-35 0 0,36 0 15,-1 0-31,0 0 31,18 18-31,0-1 16,0 1-16,0 17 15,0-17-15,0 17 16,0-17 0,0-1-1,0 1-15,0 0 16,0-1 15,18-17-15,0 0-1,17 0 1,-17 0-16,17 0 31,0 0-15,-35-17-16,18-1 15,-18 0 1,0 1 0,0-1-16,17 0 15,-17 1 1,0-18 15,-17 17-15,-19 18 15,19 0-15</inkml:trace>
  <inkml:trace contextRef="#ctx0" brushRef="#br0" timeOffset="162152.37">9296 17498 0,'-18'0'15,"0"0"-15,1 0 16,-1 0 15,18 17-15,0 19-16,0-19 16,0 1-16,0 17 15,0-17-15,0 0 16,0-1-16,18 18 15,-1-17 17,1-18-17,0 0 17,17 0-32,-17 0 15,-1-18 1,-17 1-16,0-18 15,0-1-15,0 1 16,0 0 0,-17 35-1,17-18 1,-71 18 0,36 0-16</inkml:trace>
  <inkml:trace contextRef="#ctx0" brushRef="#br0" timeOffset="163080.47">8749 17974 0,'0'0'0,"-18"0"16,1 0-1,-1 0-15,-17 18 16,17-18 0,-17 0-1,17 0 1,89 0 109,35 0-110,-1 0-15,1 0 16,-53 0-16,18 0 16,-1 0-16,-52 0 15,-1 0 79,19 0-78,-19 0-16,19 0 15,52 0 1,-70 0 0,-1 0-16,1 0 15,-1 0-15,1 0 16</inkml:trace>
  <inkml:trace contextRef="#ctx0" brushRef="#br0" timeOffset="166591.37">8714 18168 0,'17'0'47,"1"0"-31,0 35-16,-18-17 15,0 0-15,17-1 16,-17 1-16,0 0 62</inkml:trace>
  <inkml:trace contextRef="#ctx0" brushRef="#br0" timeOffset="167919.2">9102 18115 0,'-18'35'63,"0"1"-63,18-19 15,-17 1-15,17 0 16,-18-18-16,18 17 16,0 1-1,-18 0-15,54-1 188,-19-17-188,19 0 15,17 18-15,-36-18 16,36 0-16,-18 0 16,-17 17-16,0-17 15,-1-17 95,-17-1-95,-17-17-15,17 17 16,-18 18-16,18-35 16,-18 17-16,18 54 156,0-19-141,0 19-15,0-1 16,0-18-16,0 1 16,0 0-16,0-1 15,18 19-15,-18-19 16,0 1 0,0 0 15</inkml:trace>
  <inkml:trace contextRef="#ctx0" brushRef="#br0" timeOffset="168832.39">9543 18097 0,'0'18'78,"0"17"-62,0-17-16,0 17 15,0-17-15,0 0 16,0-1 0,0 1-16,0 0 31,0-1-31,0 1 31,0-1-31,0 1 16,17-18-1,-17 18-15,18-1 16,0-17 15,-1 0 16,1 0-31,-1 0-16,-17-17 15,18 17-15,0-18 16,-18 0 0,0 1-1,17 17 1,-17-18 93,18 1-78,-36 52 16,1-35 31,17-18-62</inkml:trace>
  <inkml:trace contextRef="#ctx0" brushRef="#br0" timeOffset="169903.81">9790 18327 0,'-18'-35'250,"-17"17"-235,-36 0-15,18 18 0,18 0 16,0-17 0,17 17-16,0 0 15</inkml:trace>
  <inkml:trace contextRef="#ctx0" brushRef="#br0" timeOffset="170559.46">10319 17798 0,'70'0'125,"-17"0"-125,0 0 16,-18 0-16,36-18 15,-18 18-15,-18-18 16,-17 18-16,-1 0 16,1 0 62</inkml:trace>
  <inkml:trace contextRef="#ctx0" brushRef="#br0" timeOffset="170936.4">10442 18027 0,'53'0'109,"0"0"-109,18-35 16,-36 17-16,18 0 15,-36 18-15,1 0 63</inkml:trace>
  <inkml:trace contextRef="#ctx0" brushRef="#br0" timeOffset="172175.93">11871 17674 0,'0'-17'47,"-18"-1"-47,-17 18 15,0 0 17,-18 0-32,35 0 15,-52 0-15,17 0 16,35 0-16,-35 0 15,18 0-15,17 0 16,1 18 0,-1-1-16,0-17 15,18 18 1,0-1-16,-17 1 16,17 0-1,0-1 1,0 1-1,17 0 1,1-18 15,17 0-31,-17 0 16,0 0 0,-1 0-16,1 0 15,-1 0-15,1 0 16,0 0 15,-1 0 16,1 0-16,0-18-31,-1 18 31,-17-18-31,18 1 32,-18-1-17,0 0 1,18 1-16,-18-1 47,0 1-47,0-1 31,0 0-15,0 1-16,-18-19 62,0 36-46,1-17-16,-19 17 15,19 0 1,-1 0 15,0 0 1,18 35-17,53 0 1</inkml:trace>
  <inkml:trace contextRef="#ctx0" brushRef="#br0" timeOffset="172560.44">11977 17798 0,'17'0'16,"1"0"109,17-36-125</inkml:trace>
  <inkml:trace contextRef="#ctx0" brushRef="#br0" timeOffset="173416.39">12241 17639 0,'0'0'0,"0"-18"16,0-17 0,0 17-1,0 1 1,0-1-1,0 0-15,-35 18 94,-18 0-94,18 0 16,0 0-16,17 36 15,0-19-15,1 1 32,17 0-17,0-1 1,17 1 15,1-18-15,17 0-1,-17 0-15,17 0 16,-17 0 0,-1 0-1,19-18-15,-19-17 16,19 17-16,-19 1 16,1-1-1,0 18 63,-1 35-62,-17 1-16,18 17 16,-1-18-16,-17 18 15,18 0 1,-18-36-16,18 19 15</inkml:trace>
  <inkml:trace contextRef="#ctx0" brushRef="#br0" timeOffset="174239.11">12594 17498 0,'53'-36'110,"-18"36"-95,-17 0-15,17-17 16,1-1-16,-19 18 16,1 0 124,17 0-140,-35 35 16,0 36-16,18-18 16,-1 35-16,-17-70 15,0 35-15,0-18 16,0-17-16,18-1 15</inkml:trace>
  <inkml:trace contextRef="#ctx0" brushRef="#br0" timeOffset="175000.14">12806 17762 0,'17'0'187,"1"0"-187,35 0 125,-35 0-125,17-17 16</inkml:trace>
  <inkml:trace contextRef="#ctx0" brushRef="#br0" timeOffset="178328.33">15311 16087 0,'17'-18'469,"1"18"-282,-1-18-46,1 1 234,0 17-360,-18 17 1,0 1-16,17 17 16,1 1-16,-18-1 15,0 0-15,0 18 16,0-35-16,18 17 16,-18 0-16,17-17 15</inkml:trace>
  <inkml:trace contextRef="#ctx0" brushRef="#br0" timeOffset="179215.41">15434 16069 0,'0'0'0,"18"0"31,-1 0-31,19 18 15,-1 17-15,-18-35 16,36 35-16,-35-35 16,0 18-16,-1-1 15,1 1 48,0-18-16,-18-18-32,0 1 1,17-1-16,1-17 16,0 0-16,17-1 15,-18-17-15,-17 36 16,18-1-16,0-17 15,-1 0-15,-17 17 16,18 18 62,17 18-78,-17 17 16,0 18-16,-1-18 15,1 0-15,-18 1 16,17-19-16,-17 1 16,18 0-16,-18 17 15,18 0 1,-1-35 62,19 0-78</inkml:trace>
  <inkml:trace contextRef="#ctx0" brushRef="#br0" timeOffset="180368.18">16387 16122 0,'0'-18'16,"17"18"31,1-17-47,-18-1 15,17 0-15,-17 1 16,0-1 0,0 0-1,-17-17 48,-1 35-32,1 0-31,17 18 31,0-1 1,0 1-32,0 0 15,0-1 1,0 1-16,0 0 47,52-1-32,-34-17-15,0 0 16,-1 0-16,19 0 31,-1 0-15,-35-17-16,18-1 31,-18 0-15,17 36 93,18 17-109,-35-17 16,18 35-16,-18-18 15,35 0-15,-35 1 16,18-1-16,-18 0 16,18 1-16,-18-19 15,0 1-15,0-1 16,-18 1 78,0-18-79,-35 0-15,36 0 16,-1 0-16,1 0 15,-1 0 1,18-18 15,18 1-15,17-18-16,-35 17 16,70 0-16,-17 1 15,-17-1 1,-1 0-16,-18 18 15</inkml:trace>
  <inkml:trace contextRef="#ctx0" brushRef="#br0" timeOffset="181152.69">17180 15928 0,'-35'0'0,"0"0"16,17 0-1,-17 0 1,17 0-16,1 18 15,-1-1-15,0 1 16,18-1 0,0 1-16,0 0 15,0-1-15,0 1 32,0 17-1,18-35-16,17 0-15,0 0 16,1 18-16,-1-18 16,0 35-16,-17-35 15,17 18-15,-35-1 16,18-17 0,-18 18 15,0 0-16,0-1 1,0 19 0,0-19-16,-53 1 15,18-18 1,-1 0-16,-17 0 16,36 0-16,-1 0 15,1 0 63,-1 0-46</inkml:trace>
  <inkml:trace contextRef="#ctx0" brushRef="#br0" timeOffset="182008.28">17427 16069 0,'0'-18'47,"0"36"-16,0 17-16,0-17-15,0 17 16,0-17-16,0-1 16,0 19-1,18-1-15,-1-17 0,1 17 16,53-17 0,-54-18-1,19 0 1,17 0-1,-36 0 1,1 0 0,-1-18-16,1 18 15,-18-35 1,0 17-16,18-17 16,-18 17-16,0 0 15,0 1-15,0-18 16,0 17-1,0 0 17,-36 1-17,1-1-15,18 18 32,-1 0-32,0 0 15,1 0-15,-19 0 16,1 0-1,17 0-15,1 0 16,-1 18 0,0-1-16,18 1 31,0 0-31</inkml:trace>
  <inkml:trace contextRef="#ctx0" brushRef="#br0" timeOffset="183040.34">18027 16122 0,'18'0'16,"-18"18"-1,0-1 1,0 18-16,0-17 15,0 0-15,0-1 16,0 1 0,0 0-16,-18-18 15,18 17 48,18 1-63,17 0 31,18-18-31,-36 17 16,19-17-16,17 0 15,-36 0 1,1 0-16,0 0 0,-1 0 62,1-17-46,-18-1 0,0 0-1,0 1-15,0-1 16,0 0 46,-18 18-46,18 18 0,0 0-16,0-1 15,0 19-15,0-19 16,0 19-16,0-19 16,0 1-16,0-1 15,0 1-15</inkml:trace>
  <inkml:trace contextRef="#ctx0" brushRef="#br0" timeOffset="183527.24">18644 15981 0,'18'0'16,"0"0"-1,-1 0 1,18 0 0,-17 0-1,0 0-15,17-18 16,18 18-1,-35 0-15,-1-17 16,19-1-16,34 0 16,-52 18-1</inkml:trace>
  <inkml:trace contextRef="#ctx0" brushRef="#br0" timeOffset="183873.51">18697 16298 0,'18'0'32,"52"0"-17,19 0-15,-1 0 16,0 0-16,35-17 15,-52-1-15,52 0 16,-70 18-16,-17-17 16,-1 17-16,-17 0 15</inkml:trace>
  <inkml:trace contextRef="#ctx0" brushRef="#br0" timeOffset="185338.38">19791 15593 0,'17'-18'31,"1"18"-16,0 0 1,-1 35-16,-17-17 16,18 17-1,0 18-15,-1 0 16,-17-18 0,0-17-1,0 0-15,18-18 47,-18 17-31,18 1-1,-18 0 17,0-1-17,0 1 16</inkml:trace>
  <inkml:trace contextRef="#ctx0" brushRef="#br0" timeOffset="185791.84">20144 15663 0,'0'0'0,"17"0"110,1 18-95</inkml:trace>
  <inkml:trace contextRef="#ctx0" brushRef="#br0" timeOffset="186824">20514 15487 0,'-18'0'16,"1"0"-16,-19 0 15,1 0 1,18 0 15,17 18-15,0-1-16,0 1 31,0-1-15,0 1-16,0 0 31,0-1-31,17-17 47,1 0-32,17 0-15,0 0 16,18 0-16,-35-17 16,35-19-1,-36 36-15,1-17 16,0-1 0,-18 53 124,17 18-140,-17 0 16,0 0-16,18-35 15,0 52-15,-1-52 16,-17 0-16,18-18 109</inkml:trace>
  <inkml:trace contextRef="#ctx0" brushRef="#br0" timeOffset="187888.67">21167 15469 0,'0'-17'47,"-18"17"-31,18 17 0,0 1-1,0 0-15,-18-1 16,18 1-16,0-1 15,0 1-15,0 0 16,0-1 0,0 1-1,0 0 1,0-1 78,18-17-16,0 0-78,17 0 15,0 0 1,-35-17 0,35-1 31,-17 18-32,-18-18 1,18 1-1,-1 17 17,-17-18-17,0 0 17,0 1-17,0-1 16,-17 1-15,-36-1 0,18 0-16,17 18 15,-17 0-15,17 0 16,0 0 0,1 0-1</inkml:trace>
  <inkml:trace contextRef="#ctx0" brushRef="#br0" timeOffset="188479.19">21431 15434 0,'18'0'15,"0"0"1,-1 0-16,1 0 16,17 18-16,-17 17 15,35 0 1,-18-17-16,35 17 15,-52-17-15,0-1 16,35 19-16,-36-36 16,1 17-16,0 1 15,-1-18-15</inkml:trace>
  <inkml:trace contextRef="#ctx0" brushRef="#br0" timeOffset="188960.51">21925 15469 0,'-18'18'79,"-17"17"-64,0 18-15,17-18 16,1 1-16,17-19 15,-18 1-15,0 0 16,1-1 0,17 1 62</inkml:trace>
  <inkml:trace contextRef="#ctx0" brushRef="#br0" timeOffset="189416">22278 15328 0,'35'18'31,"-17"-1"-15,-18 19-16,0 17 16,0-36-16,0 36 15,0-18 1,0-17-16,17 35 15,-17-35-15,0-1 16,18 1 47,0-18-48,-1-18-15</inkml:trace>
  <inkml:trace contextRef="#ctx0" brushRef="#br0" timeOffset="190344.72">22701 15346 0,'0'17'46,"0"19"-30,-17-1-16,17-17 16,-18-18-16,18 35 15,0-17 110,18-18-109,-1 0 0,1 0-1,0-18 63,-1 0-62,1 1 15,-18-1-15,0 0 46,0 1-30,0-1-17,0 0 16,-18 18-15,1 0 0,-1 0-1,0 0 1,1 0 62</inkml:trace>
  <inkml:trace contextRef="#ctx0" brushRef="#br0" timeOffset="191191.07">22825 15363 0,'17'0'47,"19"18"-16,-36 0-15,0-1-16,0 1 15,0 0 17,17 17-17,1-35 1,0 0 62,-1-18-62,18 1-1,-17-1-15,0 18 16,-1-18 15,-17 1 78,-17-1-93,-1 18-16,-17 0 16,17 0-1,1 0 32,-1 0-31</inkml:trace>
  <inkml:trace contextRef="#ctx0" brushRef="#br0" timeOffset="191991.24">22243 15946 0,'17'-18'47,"19"0"-32,52 18-15,70-17 16,-16 17-16,16-18 16,19-35-16,-1 35 15,-52 1-15,-54-1 16,-52 18-16</inkml:trace>
  <inkml:trace contextRef="#ctx0" brushRef="#br0" timeOffset="196865.15">22278 16140 0,'18'17'79,"-18"1"-64,0 17 1,0-17-16,0 17 15,0 18-15,0-35 16,0 17-16,0-17 16,0 17-16,0-18 15</inkml:trace>
  <inkml:trace contextRef="#ctx0" brushRef="#br0" timeOffset="198025.63">22560 16175 0,'0'-18'31,"35"1"16,-17-1 47,0 0-79,-1 18 1,1 0 109,0 18-94,-18 0-15,17 17-1,-17-18 1,0 19 0,-17-1-1,-19-17 1,19-1 0,17 1-1,-18-18 1,0 0 15,36 0 63,17 0-79,-17 0 1,17 0 0,-17 0 77,17 0-77,18 0 0,-35 0-16,17 0 15,0 0-15,-17 0 16,0 0-16</inkml:trace>
  <inkml:trace contextRef="#ctx0" brushRef="#br0" timeOffset="199119.52">23089 16104 0,'18'0'109,"-18"18"-93,0 0-1,0-1 1,0 18 0,0-17-16,0 0 15,0-1 1,0 1-16,0 0 31,18-18 47,17 0-62,0 0-16,0-18 15,-17 0-15,0 18 16,-1-17 0,-17-1-1,0-17 17,0 17-17,0 1 1,0-1-16,0 0 31,0 1 94,-17 17-109,-1 17-1,0-17 32,1 18-31,17 0 15,-18-1-15,18 1-16,-18-1 15</inkml:trace>
  <inkml:trace contextRef="#ctx0" brushRef="#br0" timeOffset="200447.31">24024 15575 0,'53'-18'312,"0"18"-296,-18 0-16,1-17 15,-19 17-15,1 0 16,-1-18-16,-34 36 109</inkml:trace>
  <inkml:trace contextRef="#ctx0" brushRef="#br0" timeOffset="201127.03">23918 15804 0,'36'0'125,"17"0"-110,-1 0-15,1 0 16,-17 0-16,-19 0 16,1 0-16,0-17 15,17 17 63,-18 0-62,1-18 0,0 18 31</inkml:trace>
  <inkml:trace contextRef="#ctx0" brushRef="#br0" timeOffset="202936.17">24571 15275 0,'18'0'15,"17"18"1,-35 0 0,0 17-1,18 0-15,-18 0 16,0 18 0,17-17-16,-17-1 15,0-18 1,18 1-1</inkml:trace>
  <inkml:trace contextRef="#ctx0" brushRef="#br0" timeOffset="203359.74">24730 15311 0,'17'0'47</inkml:trace>
  <inkml:trace contextRef="#ctx0" brushRef="#br0" timeOffset="204553.82">25047 15134 0,'0'35'78,"-17"-17"-63,17 0 1,0 35-16,-18-36 16,18 1-16,0 0 15,0 17-15,0-18 16,0 1 0,0 0-1,0-1 16,18 1 1,-1 0-17,1-18 17,-1 0-17,19 0 1,-1 0-16,0 0 15,-17 0 17,0 0-1,-1-18 0,-17 0 0,0 1-15,0-1 78,0 0-79,0 1 1,-17 17 93,-1 0-93,0 0 0,1 0-16,-1 17 15,0 1 1,1-18-16,-1 18 16,0-1-16,-17 1 15,-35 17-15,-54-17 16</inkml:trace>
  <inkml:trace contextRef="#ctx0" brushRef="#br0" timeOffset="206303.83">16104 16986 0,'0'36'78,"0"-19"-78,0 1 16,0 17 0,0-17-16,0 17 15,0 0 1,0 1-16,0-1 16,0 0-16,0-17 15,0-1-15,0 1 16,0-36 109,0 1-125</inkml:trace>
  <inkml:trace contextRef="#ctx0" brushRef="#br0" timeOffset="207296.08">16122 17039 0,'18'-17'16,"17"17"31,-35 17-31,17-17-16,1 18 15,0-1-15,-1 19 16,1-19-16,0 1 15,17-18 48,-17-18-47,-1-17-16,1 35 15,0-18-15,-1-17 16,1 18 15,-18-1-31,17 18 16,-17-18-16,0 36 187,18 35-171,-18-18-16,18 0 15,-18 18-15,0-17 16,0-19-16,0 18 16,0-17-16,17 0 78</inkml:trace>
  <inkml:trace contextRef="#ctx0" brushRef="#br0" timeOffset="211071.67">16387 17180 0,'17'0'203,"1"0"-156,-53-17-32,17 17-15,0 0 16,1 0-16,-19 0 109,19 17-93,-1 1 0,18 0 109,0-36-79,18 0-46,-18 1 16,0 34 47,-18 36-48,0-35 1,18-36 31,0-35-32,18-35-15,0 18 16,17 17-16,0 17 16,-35 19-1,53 34 1,-53 54-1,18-1-15,-18-52 16,0 35-16,0-35 16,0-1-16,0 1 15,0 0-15,-18-18 16,1 0 46,-1-18-46,0-17-16,18 17 16,18 18 31</inkml:trace>
  <inkml:trace contextRef="#ctx0" brushRef="#br0" timeOffset="212184.48">17180 17110 0,'18'0'15,"0"-18"110,-36 18-47,-17 0-62,17 0-16,-17 0 16,17 0-16,0 0 15,-17 0 1,35 18 15,0-1-15,0 19-1,0-19 1,0 19 0,0-19-1,0 36 1,0-35 0,18-1-1,-1-17-15,1 0 94,17 0-78,-17 0 15</inkml:trace>
  <inkml:trace contextRef="#ctx0" brushRef="#br0" timeOffset="213072.14">17357 17233 0,'0'-17'109,"-18"17"-93,0 17 15,18 1-15,-17-1-1,17 1 95,17-18-110,1 0 15,0 0-15,-1 0 110,19 0-95,-19 0-15,1 18 16,-1-1-1,1-17-15,17 36 0,-17-19 32,0-34 46,17-19-63,-17 19-15</inkml:trace>
  <inkml:trace contextRef="#ctx0" brushRef="#br0" timeOffset="213855.34">17992 16916 0,'0'-18'31,"-18"18"-31,-17 0 16,35 18-16,-36-1 16,19-17-1,17 18 1,0 0-1,0-1 48,35 19-63,0-19 16,-17-17-1,-18 18-15,18-1 16,-1-17-1,-17 18-15,18 0 16,-18-1 0,0 1-1,18 0-15,-18-1 32,0 1-17,0 0-15,-18-1 16,-17-17-1,-36 18-15,18-1 16,18-17-16,0 0 16,17 0-16,0 0 109</inkml:trace>
  <inkml:trace contextRef="#ctx0" brushRef="#br0" timeOffset="-214329.75">18203 17022 0,'0'35'63,"0"-18"-63,0 1 15,0 0 1,0-1-16,0 1 15,0 0-15,0-1 16,0 19 0,0-19 46,36 1-31,-1-18-15,0 0 0,0 0-1,-17 0-15,-18-18 16,18 18 0,-1-17-16,-17-1 15,18 18 1,0-18-1,-18 1 1,0-1 0,0 0 15,0 1-31,0-1 31,0 0 79,-18 18-95,0 0 16,1 0-15,-1 0 0,0 0-1,1 0 1</inkml:trace>
  <inkml:trace contextRef="#ctx0" brushRef="#br0" timeOffset="-213088.33">18750 17127 0,'-18'18'47,"-17"0"-31,0 35-16,35-18 16,-35 0-16,17-35 15,0 18-15,18-1 16,-17-17-16,-1 18 15,18 0 1,0-1-16,18-17 94,-1 0-79,19 0-15,-1 0 16,-17 18-16,52-18 16,-17 0-1,-18 0-15,1 0 16,-19 0 0,-17-18 46,0 1-46,-17-36-16,-1 17 31,18 54 47,-18 17-78,18 18 16,0-17-16,0-1 15,0 0-15,0 18 16,0-35-16,0 17 16,0-17-16,0-1 15,0 1 79,18-36-78,0 18-16,17-35 15</inkml:trace>
  <inkml:trace contextRef="#ctx0" brushRef="#br0" timeOffset="-212527.02">19191 17198 0,'18'-18'32,"-18"1"15,35 17-32,-17-18-15,-1 0 16,19 1-16,-19 17 15,18 0-15,-17 0 16,0 0-16,17 0 16,-17 0-16,-18 17 109,-18 36-93</inkml:trace>
  <inkml:trace contextRef="#ctx0" brushRef="#br0" timeOffset="-212065.23">19385 17357 0,'0'0'0,"-18"17"31,36-17 78,0 0-109,17 0 16,0 0-16,-17-17 16,0 17-16,17 0 15,-17 0 1,34-18-1,-52 0-15,18 1 110</inkml:trace>
  <inkml:trace contextRef="#ctx0" brushRef="#br0" timeOffset="-211528.01">20126 16863 0,'18'-18'47,"-1"18"-47,1 53 16,-18-35-1,18 17-15,-18 0 16,17 1-16,1-19 15,-18 18-15,0 1 16,0-19 0,17 1-1</inkml:trace>
  <inkml:trace contextRef="#ctx0" brushRef="#br0" timeOffset="-211184.84">20443 17004 0,'18'-18'31</inkml:trace>
  <inkml:trace contextRef="#ctx0" brushRef="#br0" timeOffset="-210216.33">20532 16827 0,'0'-35'94,"35"0"-78,-17 35-16,-1 18 125,-17 17-110,0 0-15,0 18 16,0-18-16,0-17 15,0 0-15,0-1 16,0 1 0,0-36 77,35 1-77,-17 17-16,0 0 16,17 0-1,0 0 17,-17 0-17,-18 35-15,18 0 16,-18-17-1,0-1-15,0 1 16,0 0-16,0 17 16,0-17-1,0-1-15,0 1 16,-36-18-16,19 0 16,-19 18-16,19-18 15,-1 0-15,-17 0 16,17 0-16,1 0 47,-1 0-32</inkml:trace>
  <inkml:trace contextRef="#ctx0" brushRef="#br0" timeOffset="-208785.19">21078 16722 0,'0'17'31,"0"36"-15,0 0-16,0 18 15,-17-54-15,17 19 16,0 17-16,0-36 16,0 1-1,17-18 95,19 0-95,-36-18 16,35 1-15,-17 17 0,-18-18 15,17 0 16,1 18-16,0 0-15,-1 0-1,1 0-15,-18-35 125,0 0-109,-18 35 0,1-18 77,17 53-61,0 1-17,0-1-15,0 0 16,0-17-16,0 17 15,17 0-15,-17-17 16,18 0 0,-18-1-16,0 1 31,17-18 172</inkml:trace>
  <inkml:trace contextRef="#ctx0" brushRef="#br0" timeOffset="-208233.41">21590 16792 0,'18'-17'31,"17"17"-15,18 0-16,53 35 16,-36 18-16,-17-18 15,18 18-15,-54-35 16,19 17-16,-19-35 16,1 18-16</inkml:trace>
  <inkml:trace contextRef="#ctx0" brushRef="#br0" timeOffset="-207744.39">22084 16775 0,'0'-18'15,"-18"18"1,-17 35-16,0-17 15,-1 17-15,1 36 16,-18-18-16,36-18 16,-1 0-16,0-35 15,-17 35-15,35-17 16,18-18 109</inkml:trace>
  <inkml:trace contextRef="#ctx0" brushRef="#br0" timeOffset="-207192.36">22525 16722 0,'17'0'47,"1"17"-47,-18 1 16,0 17-16,0-17 16,0 17-16,0 0 15,0-17 1,0 0-16,0-1 15,0 1 17</inkml:trace>
  <inkml:trace contextRef="#ctx0" brushRef="#br0" timeOffset="-206336.57">23001 16633 0,'-35'0'15,"17"0"1,1 0-16,-1 0 16,-17 0-1,-1 36 1,36-19-1,0 19 1,0-19 0,0 1-1,0 17-15,0-17 16,0-1 0,0 1-1,0 0 32,0-1-47,18-17 31,17 0 16,18-17-31,-53-1-1,18 0-15,-1 18 16,-17-17 0,0-18-16,0 17 15,0 0 1,0 1 0,0-1-1,0 0 16,-17 18 48,-1 0-79,1 0 15</inkml:trace>
  <inkml:trace contextRef="#ctx0" brushRef="#br0" timeOffset="-205494.92">23266 16545 0,'-18'18'31,"0"17"-15,18-17-1,0 17-15,0-17 16,-17-1-16,17 1 16,0 0-16,0-1 15,0 1 1,0 0 0,0-1-1,0 1 16,17-18 16,1 0-47,17 0 32,-17-18-32,-18 1 15,18 17-15,-1-18 16,1-17-1,-18 17 1,0 0-16,18 1 16,-18-1 31,-18-17-32,0 17 1,1 1-16,-1 17 47,0 0-47,1 0 15,-36 0-15,0 0 16</inkml:trace>
  <inkml:trace contextRef="#ctx0" brushRef="#br0" timeOffset="-204697.14">22595 17074 0,'18'0'109,"70"0"-109,0 0 16,36-17-16,-36 17 15,18-18-15,-53 1 16,0 17-16,0-18 15,-36 18-15,36-18 16,-35 18-16,0 0 16</inkml:trace>
  <inkml:trace contextRef="#ctx0" brushRef="#br0" timeOffset="-201224.95">22542 17304 0,'36'0'15,"-19"0"1,1 0-16,0 17 16,-1 19-16,1-19 15,-18 19-15,0-19 16,18-17-16,-18 18 16,17 17-1</inkml:trace>
  <inkml:trace contextRef="#ctx0" brushRef="#br0" timeOffset="-200103.84">22913 17251 0,'0'-18'78,"18"1"-47,17-1-31,-18 18 16,36 0 0,-35-18-16,0 18 15,-1 0 79,1 0-78,-18 18 30,0 0-46,0 17 32,0-18-32,-18-17 15,1 18-15,-1 0 16,0-18 0,1 17-16,52-17 156,-17 0-141,17 0-15,0 0 16,-17 0-16,17 0 16,-17 0-1,-1 0 32,-17 36-31,0-19-16,0 19 15,0-19 1,0 1 0,0-1-16,-17-17 15,-19 0-15,19 0 16,-18 0-16,17 0 16,0 0-16,1 0 15,-1 0-15,0 0 110</inkml:trace>
  <inkml:trace contextRef="#ctx0" brushRef="#br0" timeOffset="-198920.47">23495 17127 0,'0'18'78,"0"0"-63,0 17-15,0-17 16,-18-1-16,18 1 16,0-1-16,0 19 15,0-19 1,0 1-16,0 0 16,0 17 15,18-35 63,0 0-63,-1 0-31,1 0 15,17 0 1,-17 0-16,-1-18 16,1 1 15,-18-1 31,0 0-62,0 1 32,0-1 46,0 0-63,-18 1 48,1 17-63,-1 0 16,1 0-1,-1 0-15,0 0 16,1 0-1,-1 0-15,0 17 16,1 1-16,-1 0 16,0-18-1</inkml:trace>
  <inkml:trace contextRef="#ctx0" brushRef="#br0" timeOffset="-198280.08">24024 16951 0,'0'-18'31,"18"1"-15,-1-1-16,36 18 15,-17 0-15,-19 0 16,19-18-16,-1 18 16,-35-17-16,35 17 15,0 0-15,-17 0 16,0-18-16,-1 18 31</inkml:trace>
  <inkml:trace contextRef="#ctx0" brushRef="#br0" timeOffset="-197841.42">24130 17163 0,'0'0'0,"18"-18"110,17 0-110,18 18 15,17-17-15,1-1 16,-53 18-16,34 0 15,1-18-15,-35 18 16</inkml:trace>
  <inkml:trace contextRef="#ctx0" brushRef="#br0" timeOffset="-196240.17">24977 16686 0,'0'-17'188,"-18"17"-188,0 0 15,1 17 1,17 1 0,-18-18-16,18 35 15,-18-17-15,18 0 16,0-1 0,-17-17-16,17 35 15,0-17-15,0 0 16,0-1-1,0 1 1,17 0 31,1-18-31,-18 17-1,18-17-15,-1 0 16,1 0 62,17 0-31,-17-35 0,-18 17-16,0 1-15,0-1-16,0 0 31,0 1-31,0-18 31,0 17-15,0 0-1,0 1 1,-18-1 78,1-17-79,-1 35-15,-17 0 16,35-18 0</inkml:trace>
  <inkml:trace contextRef="#ctx0" brushRef="#br0" timeOffset="-195832.14">25100 16792 0,'0'0'0,"18"0"31,-1 0-31</inkml:trace>
  <inkml:trace contextRef="#ctx0" brushRef="#br0" timeOffset="-194967.58">25224 16581 0,'0'0'0,"-18"0"0,0 0 16,1 0 0,-1 0 62,18 35-63,0-18 1,0 1 0,0 0-16,0-1 15,0 19-15,0-19 16,0 1-1,0 0 48,35-54-32,-35 19-15,18-1-16,0 0 31,-18 71 63,0-17-94,17-19 15,-17 18-15,0 1 16,0-19 0,0 1-1,0 0 17,0 17-32</inkml:trace>
  <inkml:trace contextRef="#ctx0" brushRef="#br0" timeOffset="-193585.05">25100 17127 0,'0'18'31,"18"-18"16,-1-18-32,1 1 17,0-1-17,-36 18 95,-17 0-95,17 0 1,0 18-16,1-1 16,-1-17-1,18 18 63,0 0-46,0-1-17,0 19 1,18-36-16,-18 17 15,17 1-15,1-1 16,0 19 0,-1-1-1,-17-17 17,0-1-1,0 1 0,0 0-15,0-1-16,0 18 31,-17-35-15,-19 0-1,1 0 1,18 0-16,-1 0 62,0-17-46,18-1 15,-17-17-15,17 17-1,0 1 1,0-19 62,0 19-62,17 17-16,1-18 15,-18 0-15,18 1 16,17 17-16,-35-18 16,35 1-16,-17-1 15,-1 18-15,1 0 47,-18-18 0,0 1-31,-35 17 46</inkml:trace>
  <inkml:trace contextRef="#ctx0" brushRef="#br0" timeOffset="-190392.41">17198 18239 0,'0'0'0,"18"-18"31,-1 0-15,-17-35 15,0 0-15,-17 18-16,-1 35 15,18-17-15,-18-1 16,1 0 15,-1 1 0,0 17-15,-17 0 0,0 17-16,0 1 15,-1 0-15,-17 17 16,36-18-16,-1 1 15,0 17-15,1-17 16,17 0-16,0-1 16,0 1-16,0 17 15,17 1 1,1-36 0,0 35-16,-18-18 15,17-17 1,19 18-16,-19-18 15,1 18 1,0-18-16,-1 0 0,18 17 31,-17-17-15,0 0-16,-1 0 16,1 0-1,0 0 32,35 0-31,17 0-16</inkml:trace>
  <inkml:trace contextRef="#ctx0" brushRef="#br0" timeOffset="-189671.75">17551 18397 0,'17'-35'31,"-17"17"-15,0 1-1,0-1-15,0 1 16,0-1 0,0 0-1,0 1 1,-17-1-16,-1 18 31,-17 0-15,-1 0-1,1 0-15,18 0 16,-1 18-16,0-1 16,18 1-1,-17 0 1,17-1-16,0 1 78,17-18-62,19 0-1,-1 0 1,18-18-16,-18 18 16,-17 0 46,-1 0-62,19 0 16,-19 0-1,-17 18-15,18-18 16,0 35 15,-18-17-15,17-18-16,36 0 15,-18 0-15</inkml:trace>
  <inkml:trace contextRef="#ctx0" brushRef="#br0" timeOffset="-188856.1">18027 18133 0,'0'-18'32,"0"0"-17,-18 18 79,18 36-78,-17 17-16,17-36 15,0 19-15,0-1 16,0-17-16,0-1 15,0 1 1,17-1 0,19-17-1,-1 0 1,0 0 0,0 0-16,1-35 15,-1 18-15,18-19 16,-35 19-1,-18-19-15,35 1 16,-35-18-16,0-17 16,0 34-16,0-17 15,0 18-15,0 17 16,0 1-16,0-18 16,0 17-1,-18 53 63,-17 36-78,35-18 16,0 0-16,0-18 16,0 0-16,0 0 15,35-17-15,-35 0 16,35 17-16,-17-35 15,0 35-15,-1-17 16,1-18-16,0 0 16,-1 18-1,1-18 17</inkml:trace>
  <inkml:trace contextRef="#ctx0" brushRef="#br0" timeOffset="-188144.82">18627 18292 0,'0'-36'47,"0"19"-31,0-1-16,17-17 16,-17 17-16,18 0 15,0 1 1,-1 17-16,1 0 62,-1 35-46,1 0-16,0 1 16,-1-1-16,-17-17 15,0-1-15,0 18 16,0-17-16,0 0 15,0-1-15,0 1 16,0 0-16,0-1 16,-17-17-16,-1 18 15,18 0 17,18-18 30,52 0-62,-17 0 16,-35 0-16,17 0 15,-17 0-15</inkml:trace>
  <inkml:trace contextRef="#ctx0" brushRef="#br0" timeOffset="-187632.48">19456 18239 0,'17'-18'31,"19"0"-15,34 1-1,-17-1-15,71 18 16,-1 0-16,-35-18 16,18 18-16,-71-17 15,18 17-15,-17-18 16,-36 53 62,0 1-62,-71 34-16,-17-17 15</inkml:trace>
  <inkml:trace contextRef="#ctx0" brushRef="#br0" timeOffset="-187337.33">19808 18503 0,'0'0'0,"-17"18"31,17-1 78,17-17-109,54 0 16,17 0-16,0 0 15,36 0-15,-54 0 16,-17 0-16</inkml:trace>
  <inkml:trace contextRef="#ctx0" brushRef="#br0" timeOffset="-185977.33">20743 17921 0,'0'18'47,"0"17"-47,18 0 15,-18 1-15,18-1 16,-18-18-16,0 19 16,0-19-16,0 19 15,17-1-15,-17 0 16,18 18 0,-18-35 93</inkml:trace>
  <inkml:trace contextRef="#ctx0" brushRef="#br0" timeOffset="-185608.67">21008 18062 0,'35'-17'31,"-17"-1"16</inkml:trace>
  <inkml:trace contextRef="#ctx0" brushRef="#br0" timeOffset="-184519.83">21237 17939 0,'18'-18'15,"-1"18"32,36 0-31,0 0-16,-35 0 15,0 0-15,17 0 16,-17 0 0,-1 0-16,18 35 125,-35-17-125,0 53 15,0-1-15,0 1 16,0-36-16,0 18 15,0 0-15,0-18 16,0 0-16,0-17 16,-17-18 77</inkml:trace>
  <inkml:trace contextRef="#ctx0" brushRef="#br0" timeOffset="-184152.04">21396 18186 0,'0'0'0,"35"0"16,1 0-16,-19 0 15,1 0 95</inkml:trace>
  <inkml:trace contextRef="#ctx0" brushRef="#br0" timeOffset="-183057.1">21960 17992 0,'-35'-18'94,"0"18"-94,-18-18 15,53 36 110,0 0-109,0 35-16,0-18 16,0 0-16,0 18 15,0-35-15,0 17 16,0 0-16,18-35 109,17-17-109,0-19 16,18 36-16,-18 0 15,-17 0 1,0 0 0,-1 0-16,1 0 47,0 0-32,-1 0-15,1 0 16,-18 18-16,0 0 15,0 17-15,0-17 16,0 17-16,0-18 16,0 1-16,0 17 15,0-17-15,-35-18 16,17 0-16,-17 18 16,-18-18-16,0 0 15,17 0 1,19 0 78,-1 0-79,1 0 1,17-18-16</inkml:trace>
  <inkml:trace contextRef="#ctx0" brushRef="#br0" timeOffset="-182353.73">22331 17992 0,'17'-18'31,"1"18"-15,17 35 0,-17-17-1,0 0-15,17 17 16,0 18-16,-17-36 15</inkml:trace>
  <inkml:trace contextRef="#ctx0" brushRef="#br0" timeOffset="-181785.03">22578 17974 0,'-18'0'16,"-17"18"0,0 17-16,-1 35 15,19-52-15,-1 0 16,0 35-16,1-36 16,-1-17-16,0 36 15,1-19-15,-18 19 16,35-19-16,-36 1 15,19-1-15,17 19 16,-18-36-16,18-36 125,0 1-125</inkml:trace>
  <inkml:trace contextRef="#ctx0" brushRef="#br0" timeOffset="-181297.05">22578 17815 0,'-4022'-17'16,"8097"17"0,-4040 53-1,-35 17-15,35-35 16,-17 18-16,-18-17 15,18-36-15,-1 35 16,-17-18-16,18 1 16,-18 0-1,0-1 32,17-17-31,19 0-16,-1-17 15,-17-1-15</inkml:trace>
  <inkml:trace contextRef="#ctx0" brushRef="#br0" timeOffset="-180401.29">23072 17921 0,'0'-18'62,"-18"18"-62,18 18 16,0 17-1,0 1 1,0-19-16,0 1 16,0 0-1,0-1 17,0 1 30,18-18 1,-1 0-63,1-18 15,0 18 1,-18-17 15,17-1-15,-17 0 62,0 1-78,0-1 31,0 0-15,-17 1 15,-1 17-31,0 0 47</inkml:trace>
  <inkml:trace contextRef="#ctx0" brushRef="#br0" timeOffset="-179633.35">23301 17851 0,'0'0'0,"0"35"31,0-18-15,0 1-16,0 0 16,0-1-16,0 1 31,0 0-31,0-1 31,18 1 16,-1-18 16,19-18-48,-19 18 1,1-17-16,-1-1 15,1 18-15,-18-18 16,0 1-16,18-1 16,-18-17-1,0 17 1,-18 18 46,-35 0-46,36 0-16,-1 0 16,0 0-16,1 0 15</inkml:trace>
  <inkml:trace contextRef="#ctx0" brushRef="#br0" timeOffset="-178537.83">22895 18309 0,'-17'0'31,"52"0"63,53 0-78,36 0-16,17-35 15,-18 17-15,1 18 16,-54-17-16,-17-1 16,-35 18-1,17 0-15</inkml:trace>
  <inkml:trace contextRef="#ctx0" brushRef="#br0" timeOffset="-175576.75">23125 18556 0,'0'18'63,"0"17"-63,17 0 16,-17 1-16,18-19 46,-1-17 48</inkml:trace>
  <inkml:trace contextRef="#ctx0" brushRef="#br0" timeOffset="-175088.22">23319 18486 0,'0'35'93,"17"-35"-93,-17 17 16,0 1-16,0 0 16</inkml:trace>
  <inkml:trace contextRef="#ctx0" brushRef="#br0" timeOffset="-174568.89">23389 18362 0,'18'-18'32,"-18"36"-17,0 0-15,17 17 16,-17-17-16,18 17 16,-18-17-1</inkml:trace>
  <inkml:trace contextRef="#ctx0" brushRef="#br0" timeOffset="-173824.38">24042 18097 0,'17'-17'125,"36"-1"-109,18 1-16,-18 17 16,-18 0-16,0-18 15,1 18-15,-19 0 47</inkml:trace>
  <inkml:trace contextRef="#ctx0" brushRef="#br0" timeOffset="-173377.8">24007 18274 0,'0'18'62,"17"-18"-30,18 0-17,-17 0-15,0 0 16,-1 0-16,1 0 16,0 0-16,-1 0 15,1 0-15</inkml:trace>
  <inkml:trace contextRef="#ctx0" brushRef="#br0" timeOffset="-172545.6">24500 17868 0,'0'0'0,"18"53"47,-18-18-47,18 18 15,-1-17-15,-17-1 16,18 0-16,-18-17 15,18-1-15,-18 19 16,0-19-16</inkml:trace>
  <inkml:trace contextRef="#ctx0" brushRef="#br0" timeOffset="-172201.51">24747 18062 0,'18'-17'0,"-18"-1"16</inkml:trace>
  <inkml:trace contextRef="#ctx0" brushRef="#br0" timeOffset="-169951.77">25047 17851 0,'-35'0'672,"35"17"-547,-35 18-110,17-35-15,18 18 16,-18 0 62,1-18-62,-1 17-16,-17-17 15,17 0 1,1 18 172,17 0-173,0-1-15,0 1 16,0 0-1,17-1 79,18-17-78,-17 0-1,17 0-15,-17 0 16,0 0-16,-1 0 16,19 0-1,-19 0-15,1 0 125,-18 18-109,0-1 0,0 1-1,17 0 1,-17-1-1,0 1-15,0 0 16,0-1-16,0 1 16,-17-18-16,17 18 15,-18-1-15,1-17 16,-19 18-16,19-18 16,-19 18-16,19-18 140,-1 0-140</inkml:trace>
  <inkml:trace contextRef="#ctx0" brushRef="#br0" timeOffset="-168937.12">25188 17939 0,'36'0'79,"-1"0"-64,0 0-15,-17 0 31,-1 0-15,-17 35 125,0-17-141,0 17 15,0-17 1,18 17-16,-18-18 16,0 1-16,0 17 15,18-35-15,-18 36 16,0-19-16,0 1 15,0 0 1</inkml:trace>
  <inkml:trace contextRef="#ctx0" brushRef="#br0" timeOffset="-167968.43">24906 18239 0</inkml:trace>
  <inkml:trace contextRef="#ctx0" brushRef="#br0" timeOffset="-111225.33">13194 14711 0</inkml:trace>
  <inkml:trace contextRef="#ctx0" brushRef="#br0" timeOffset="-103257.56">11254 18415 0,'17'0'125,"1"0"-109,35 0-16,0 0 15,-18 0-15,0 0 16,-17 0-16,0 0 15,34 0-15,-16 0 16,17 0-16,17 0 16,18 0-16,36 0 15,-1 0-15,-17 0 16,53 0-16,-18 0 16,18 0-16,-18 0 15,0 0-15,-18 0 16,-34 0-16,-19-18 15,-17 18-15,-18-17 16,1 17-16,-19-18 16,1 18-1,0-18 1,-1 18 0</inkml:trace>
  <inkml:trace contextRef="#ctx0" brushRef="#br0" timeOffset="-97424.77">15311 16122 0,'-36'0'187,"-52"0"-171,18 0-16,34 0 16,19 0-1,-19 18 266,36 17-281,0 0 16,0 0-16,0 18 16,0 0-16,0 0 15,0 0-15,0-18 16,0 36-16,0-18 16,0 0-16,18-18 15,-18 0-15,18 18 16,-1-35-16,1 35 15,-18-36-15,0 1 16,18 53-16,-18-54 16,0 1-16,0 17 15,17 18-15,-17-35 16,0 35-16,18 0 16,-1-1-16,-17-16 15,0 34-15,18-17 16,-18-35-16,0 35 15,0-18-15,0-17 16,0 17-16,18 0 16,-18-17-1,0 0 1,17-18 0,-17 17-16,0 1 15,0-1-15,18 1 16,-18 0-16,0-1 15,18 36-15,-18-35 16,0 0 0,0-1-1,0 18 110,35 18-109,-17-17-16,-1-1 16,1-35-16,-1 35 15,-17 0-15,0-17 31,0 0-15,0-1 0,0 1-1,0 0 1,18-18 0,-18 35-1,0-17 1,0-1-16,18 1 15,-18 0 1,17-1 234,36-17-250,35 0 16,1 0-16,-36 0 15,-18 0-15,18 0 16,17 0-16,-34 0 16,-1 0-16,18 0 15,-36 0-15,19 0 16,-1 0-16,-17 0 15,-1 0-15,1 0 16,17 0 0,-17 0-1,-1-17 1,1 17-16,17 0 16,-17 0-16,0 0 15,17 0-15,-17 0 16,-1 0 46</inkml:trace>
  <inkml:trace contextRef="#ctx0" brushRef="#br0" timeOffset="-81409.48">2716 8237 0,'-17'18'31,"17"53"-31,0-1 16,-18-35-16,0 36 15,18-18-15,-17-36 16,17 1-16,-18 17 15,18 1 1,35-19 78,18-17-79,-17 0 17,-1 18-32,0-18 15,18 18 1,-35-18 0,-1 0-16,1 0 15</inkml:trace>
  <inkml:trace contextRef="#ctx0" brushRef="#br0" timeOffset="-81017.66">2963 8467 0,'0'0'0,"18"17"16,-18 19 0,0-1-16,18 0 15,-18 0-15,0-17 16,0 17-16</inkml:trace>
  <inkml:trace contextRef="#ctx0" brushRef="#br0" timeOffset="-80624.31">2875 8220 0</inkml:trace>
  <inkml:trace contextRef="#ctx0" brushRef="#br0" timeOffset="-80089.05">2963 8255 0,'36'53'16,"-19"-35"0,-17 17-16,18 18 15,0-18-15,-18-17 16,0 17-16,17-17 16,-17-71 109,35 17-125,-17 1 15</inkml:trace>
  <inkml:trace contextRef="#ctx0" brushRef="#br0" timeOffset="-79697.69">3246 8343 0,'0'0'16,"35"71"-16,-18-54 16,1 19-16,0 34 15,-18-35-15,0-17 16,17 0-16,-17-1 15,18-70 79,0 1-94,17-19 16,0 53-16,-35 1 15,18-19-15,-1 36 47,1 0-31,0 18-16,-18 17 16,0-17 15</inkml:trace>
  <inkml:trace contextRef="#ctx0" brushRef="#br0" timeOffset="-78801.41">3634 8449 0,'0'0'0,"17"0"46,1 0 17,17 0-63,36 0 16,-54 0-16,36 0 15,-17-18-15,-19 1 16,-17-1 31,0 0-47,0 1 15,0-1 17,0 1-17,-17 17-15,-1 0 16,-17 0-16,17 0 15,0 0 1,1 0 0,-1 0 15,0 17-31,18 1 16,0 35-16,0-18 15,0-17-15,0 17 16,0-17-16,0 17 15,0 0-15,0-17 16,0-1-16,0 1 16,18-18 15,0 0 0,-1 0-31,19 0 16,17-18-16,-18 18 15,-18-17-15</inkml:trace>
  <inkml:trace contextRef="#ctx0" brushRef="#br0" timeOffset="-78400.68">4145 8396 0,'18'-18'47,"35"1"-32,-18 17 1,0 0-16,18 0 16,-18-18-16,-17 18 15,0 0-15,-1 0 16</inkml:trace>
  <inkml:trace contextRef="#ctx0" brushRef="#br0" timeOffset="-78078.25">4286 8520 0,'0'17'47,"36"-17"-16,16 0-31,-16 0 16,34-17-16,-17 17 16,18-18-16,-18 18 15,17-18-15</inkml:trace>
  <inkml:trace contextRef="#ctx0" brushRef="#br0" timeOffset="-77097.49">5239 7832 0,'0'-18'94,"17"18"-94,19 0 15,17 0-15,17-18 16,-17 18-16,18-17 15,-18 17-15,-18-18 16,-18 18-16,1 0 16,0 0 77,-1 0-77,-17 35-16,18 18 16,-18 18-16,0-1 15,0-17-15,-18-17 16,18 17-16,-17-1 16,-1-16-16,18-1 15</inkml:trace>
  <inkml:trace contextRef="#ctx0" brushRef="#br0" timeOffset="-76626.03">5574 7973 0,'18'0'47,"34"0"-31,-34 0 46,0 0-46</inkml:trace>
  <inkml:trace contextRef="#ctx0" brushRef="#br0" timeOffset="-76017.26">6262 7567 0,'0'35'32,"-35"-17"-17,-18 35-15,17 0 16,1-18-16,-18 18 15,18-18-15,17-17 16,-17 17-16,35-17 16,-18-1-16,1-17 47,17 18 15,17 17-46,1-35-16,17 0 15,-17 0 1,-1 0-16,19 18 16,-19-18-1,1 0 48,0 0-63</inkml:trace>
  <inkml:trace contextRef="#ctx0" brushRef="#br0" timeOffset="-75633.55">6174 7920 0,'0'35'62,"0"-17"-62,17 35 16,1 17-16,0 1 16,-1-36-16,1 18 15,-18-18-15,17-17 16,-17 0-16,18 17 16,-36-18 62</inkml:trace>
  <inkml:trace contextRef="#ctx0" brushRef="#br0" timeOffset="-75177.83">5592 8484 0,'264'0'31,"-105"0"-31,-18 0 0,-53 0 16,-17 0-16,-1 0 16,-52-17-16,0 17 15</inkml:trace>
  <inkml:trace contextRef="#ctx0" brushRef="#br0" timeOffset="-74761.71">5592 8714 0,'17'0'31,"18"0"-31,-17 0 16,17 35-16,-17-17 15,17 34-15,-35-34 16,0 17-16,0 1 16,18-1-1,-18-17-15,0-1 16,0 1-16,0-1 15</inkml:trace>
  <inkml:trace contextRef="#ctx0" brushRef="#br0" timeOffset="-73808.56">6191 8767 0,'0'17'78,"-17"18"-78,-1 1 16,18-19-16,0 19 16,0 17-16,0-18 15,0-18 1,18-17 93,-1 0-109,19 0 16,-19-17 15,1-1-31,-1 1 16,1-1-1,0 0-15,-18 1 32,0-1-1,0 0 0,0 1-15,0-1-1,0 0 17,0 1-17,-18-1 1,0 18 15,-17 0-31,18 0 16,-1 0-16,0 0 15,1 0-15,-19 0 16,1 18 31</inkml:trace>
  <inkml:trace contextRef="#ctx0" brushRef="#br0" timeOffset="-73041.21">6491 8749 0,'0'0'0,"0"35"63,0-17-63,0-1 15,-18 19-15,1-1 16,17-17 0,0-1-1,0 1 1,17 0 15,1-18 0,0 0-15,17 0 0,0-18-1,-17 18-15,17-18 16,0 1-16,-17-1 16,-18 0-16,0 1 46,0-1-46,0 0 16,0 1 0,0-1-16,0-17 15,-18 0 1,18 17 0,-35 18-16,0 0 15,-36 0-15,1 0 16,17 0-16,18 0 15,17 0-15,-17 0 16</inkml:trace>
  <inkml:trace contextRef="#ctx0" brushRef="#br0" timeOffset="-72014.74">6879 8096 0,'0'-17'16,"53"52"-1,-35 0-15,35 18 16,-18-35-1,0 17-15,0 0 16,-35-17-16,0 0 94</inkml:trace>
  <inkml:trace contextRef="#ctx0" brushRef="#br0" timeOffset="-71480.83">7179 8114 0,'-18'0'78,"-35"53"-78,1-18 15,16 0-15,-17 1 16,18-1-16,-18 0 16,0 0-16,36-35 15,-1 18-15,0-18 63,1 0-48</inkml:trace>
  <inkml:trace contextRef="#ctx0" brushRef="#br0" timeOffset="-70832.99">7338 7726 0,'0'53'47,"0"17"-47,0 1 16,0 17-16,0 0 15,35 106 1,0-70-16,18-54 16,-17 1-16,-1-18 15,18 17-15,0-34 16,-36-36-16,19 0 16,-19 0-16,1 0 31</inkml:trace>
  <inkml:trace contextRef="#ctx0" brushRef="#br0" timeOffset="-45104.53">7726 7779 0,'0'35'94,"17"-17"-79,-17 17 1,18 18-16,-18-36 16,0 1-16,18 0 15,-1-1-15,1-17 157</inkml:trace>
  <inkml:trace contextRef="#ctx0" brushRef="#br0" timeOffset="-44528.88">7920 7761 0,'17'35'31,"-17"1"-15,0-1-16,0 0 15,0-17-15,0 17 16,18 0-16,-18-17 16,0 17-16,18-17 15</inkml:trace>
  <inkml:trace contextRef="#ctx0" brushRef="#br0" timeOffset="-44138.02">8167 7920 0,'0'0'0</inkml:trace>
  <inkml:trace contextRef="#ctx0" brushRef="#br0" timeOffset="-43174.27">8255 7726 0,'0'35'47,"0"0"-47,0 18 16,0-17-16,0-1 15,0-18-15,-18 36 16,18-35 0,0 0-1,-17-18 1,34 0 46,19 0-62,-19 0 16,1 0 15,0 0 1,-18-18 14,0 0-30,0 1 0,0-1-1,17 18 142,1 53-157,-1-18 15,1 18-15,0-35 16,-1 17-16,-17-17 15,0 17 1,0-53 93</inkml:trace>
  <inkml:trace contextRef="#ctx0" brushRef="#br0" timeOffset="-42385.73">8731 7796 0,'0'18'78,"18"-18"-78,0 35 16,34 18-16,-52-35 15,18 17-15,0-17 16,17-1-16,-35 1 15,18 0-15,-1-18 16</inkml:trace>
  <inkml:trace contextRef="#ctx0" brushRef="#br0" timeOffset="-41705.33">8925 7814 0,'-17'35'110,"-1"-17"-95,18 17-15,-18 0 16,18-17-16,-17 0 16,-1-1-16,18 1 15,-18-18 1,1 18-16,-1-1 16,1-17 77</inkml:trace>
  <inkml:trace contextRef="#ctx0" brushRef="#br0" timeOffset="-41016.87">9349 7497 0,'0'35'47,"0"18"-31,0 0-1,0 0-15,0-1 16,0 1-16,0-17 16,0 34-16,0-52 15,17 35-15,19-18 16,-19 0-16,36 18 16,-18-35-16,1 0 15,-19-18-15,1 0 16</inkml:trace>
  <inkml:trace contextRef="#ctx0" brushRef="#br0" timeOffset="-40017.36">9931 7708 0,'-18'0'16,"0"0"-1,1 0-15,-1 0 16,0 0 0,1 18-16,17-1 15,0 19 1,0-1-1,0-17 1,0-1 0,0 1-16,0 0 15,0 17 17,17-18-17,1-17 1,17 0-1,1 0 1,-19 0-16,1 0 16,0 0-1,-1 0-15,19 0 32,-36-17-17,17-1-15,1 18 16,-18-17-1,0-19-15,0 19 16,0-1 0,0 0-1,0 1 1,0-1 0,0 0-1,-35 1-15,17-1 16,-17 18-1,-1-17-15,19-1 16,-1 18 93,18 18-93,0-1 0</inkml:trace>
  <inkml:trace contextRef="#ctx0" brushRef="#br0" timeOffset="-39673.99">10301 7814 0,'18'0'0,"-1"0"32</inkml:trace>
  <inkml:trace contextRef="#ctx0" brushRef="#br0" timeOffset="-38816.46">10707 7567 0,'0'-18'32,"0"1"-17,0-1 1,-18 18 15,1 0-15,-1 0-1,-17 0 1,17 0-16,18 18 16,0-1-1,-18 1-15,1 0 16,17-1-16,0 19 16,0-19-1,0 1-15,0 0 78,35-36-62,0-35 0,-17 35-1,-18 1 1,18-1-16,17 36 94,-18-1-94,19 54 15,-36-36-15,17 18 16,-17-18-16,0-17 15,18 17-15,-18-17 32,18-18 46</inkml:trace>
  <inkml:trace contextRef="#ctx0" brushRef="#br0" timeOffset="-37945.68">11024 7532 0,'18'-18'141,"0"18"-141,-1 0 15,36 0-15,0 0 16,-35 0-16,17 0 16,-17 0-16,-1 0 250,1 35-250,-18 1 15,0 17-15,0 0 16,0-18-16,0 18 16,0 0-16,0-36 15,0 19-15,0-19 16</inkml:trace>
  <inkml:trace contextRef="#ctx0" brushRef="#br0" timeOffset="-37512.93">11183 7779 0,'0'-18'15,"35"18"32,1 18-15,-19-1-17,-17 1 1,18-18-1,0 0 32</inkml:trace>
  <inkml:trace contextRef="#ctx0" brushRef="#br0" timeOffset="-36760">11589 7497 0,'17'17'79,"19"18"-79,-19 1 15,1-19-15,17 19 16,0 17-16,-17-36 15,-18 1-15,18-1 16,-1 1-16,1-18 16</inkml:trace>
  <inkml:trace contextRef="#ctx0" brushRef="#br0" timeOffset="-36312.75">11818 7461 0,'0'18'31,"0"0"-15,-35 34-16,17 1 16,0-17-16,1-19 15,-1 19-15,18-19 16,-17 18-16,-1-17 15,18 0-15,0-1 32,-18 1-17,1-18 48</inkml:trace>
  <inkml:trace contextRef="#ctx0" brushRef="#br0" timeOffset="-35256.27">11853 7514 0,'18'-17'16,"-18"-1"93,18 18-93,-1 0-16,1 0 31,0 0 78,-1 0-109,-17 18 16,18-1-16,-1-17 16,1 18-1,-18-1 1,18-17-1,-18 18 1,0 0-16,0 17 16,0-17-1,0 17 1,0 0 0,-18-35-1,18 18 1,0-1 93,18-17-93,35 0-16,-18 0 15,18 0-15,0 0 16,-36 0-16,19 0 16,-19 0-16</inkml:trace>
  <inkml:trace contextRef="#ctx0" brushRef="#br0" timeOffset="-34649.88">12294 7338 0,'53'35'141,"0"18"-141,35 0 0,-52-18 15,52 53 1,-53-52-16,0 17 15,-17-1-15,0 1 16,-1-35-16,-17 0 16,0-1-16,0 1 15,0 0 1,0-1 0,0 18-1,0-17-15,-17-18 16,-19 18-16,36-1 15,-17 1-15,-1-18 16,0 18-16,1 17 16</inkml:trace>
  <inkml:trace contextRef="#ctx0" brushRef="#br0" timeOffset="-31816.52">13159 7708 0,'35'0'110,"18"-17"-110,-18-1 15,0 18-15,1-18 16,17 1-16,-36-1 16,1 18-16,17-18 15</inkml:trace>
  <inkml:trace contextRef="#ctx0" brushRef="#br0" timeOffset="-31199.73">13194 7461 0,'0'-17'47,"35"17"-31,-35 17-16,35 36 15,-17-18-15,0 1 16,-1-19-16,1 54 16,-18-18-16,0-36 15,18 19-15,-18-19 16,17 19-16,-17-19 16</inkml:trace>
  <inkml:trace contextRef="#ctx0" brushRef="#br0" timeOffset="-23000.74">13952 7179 0,'0'35'110,"0"-17"-95,18 0-15,-18-1 16,0 18-16,18 1 16,-1-19-1,-17 1 1,0 0 78,0 17-79</inkml:trace>
  <inkml:trace contextRef="#ctx0" brushRef="#br0" timeOffset="-22512.81">14287 7302 0</inkml:trace>
  <inkml:trace contextRef="#ctx0" brushRef="#br0" timeOffset="-21320.64">14570 7056 0,'0'-18'47,"-18"18"-31,0 0-1,1 18 1,-1-1 0,18 18-16,0 18 15,0-35 1,-17 17-16,17-17 16,0 0-16,0-1 15,0 1 1,0-1-1,0 1-15,0 17 32,17-17-17,1-18 1,-18 18 15,35-18-31,0 17 16,-17-17-1,0 0-15,-1 0 16,1 0 0,0 0-1,-1 0 32,1-17-47,-1-1 31,-17 0-31,18 18 16,-18-17 0,0-1-1,0 0-15,0 1 188,-18 17-188,-17 0 15,0-18-15,0 18 16,17 0 0,0 0-1,1 0 1,-1 0 15,0 18-15,1-18-1,17 17-15</inkml:trace>
  <inkml:trace contextRef="#ctx0" brushRef="#br0" timeOffset="-11273.32">7832 7461 0,'-36'0'47,"-17"0"-31,36-17-16,-1 17 15,1 0-15,-1 0 16,0 0-1,-17 0-15,17 0 16,-17 0 0,17 0-16,1 0 15,-18 17-15,17 1 16,-17 0-16,-1-1 16,19 1-16,-36-18 15,35 0-15,0 17 16,1 1-16,-1 0 219,18-1-219,0 19 15,0-19-15,0 19 16,0-1-16,0 0 15,0 0-15,18 1 16,-1-1-16,-17 0 16,18 0-16,-18-17 15,18 17-15,-18 1 16,0-19-16,17 19 16,-17-1-16,18-17 15,0 17-15,-18 0 16,0-17-1,0 17-15,0-17 16,17 17-16,-17 0 16,18 18-16,0 0 15,-18-18 1,0-17 0,17 0-16,1 17 15,0-18-15,-1 1 16,-17 0-16,0-1 15,0 1-15,18 0 16,-18-1-16,17 1 16,-17 0-16,18-1 15,-18 19 1,18-19 0,-1 1-1,-17-1 1,0 1-16,18 17 15,0 1 1,-18-19 15,17 19-31,1-19 32,-18 1 14,18-36 95,-1 1-125,18-1-16,18 18 15,0-18-15,-17 1 16,-19-1-16,18 0 16,1 1-16,-19 17 15,1 0 1,0 0-1,-1-18-15,1 18 32,0 0-17,-1 0 1,1 0 0</inkml:trace>
  <inkml:trace contextRef="#ctx0" brushRef="#br0" timeOffset="-6289.39">3228 8326 0,'0'17'156,"0"1"-156,0 17 16,0-17-16,0-1 15,0 1-15,0 0 31</inkml:trace>
  <inkml:trace contextRef="#ctx0" brushRef="#br0" timeOffset="9207.49">14764 6809 0,'0'-18'110,"17"18"-110,36 0 15,35 0-15,-52 0 16,17 0-16,0 0 16,-18 0-1,-17 0 1,-1 0 109,-17 18-109,0 35-1,18-1-15,-18 19 16,0 17-16,0 0 15,0-17-15,0 17 16,0 0-16,0 36 16,0-54-16,0 19 15,0-37-15,0 1 16,0-17-16,0-19 16,0 1 202,-18 0-202,-70-1-16,17 1 16,-17-18-16,18 0 15,-1 0-15,53 0 16,1 0 124</inkml:trace>
  <inkml:trace contextRef="#ctx0" brushRef="#br0" timeOffset="9846.84">15452 7108 0,'35'53'63,"0"0"-63,-17-35 15,-18 0-15,17 17 16,1 18-16,0-53 15,-1 17-15,-17 19 16,18-36-16,0 17 16</inkml:trace>
  <inkml:trace contextRef="#ctx0" brushRef="#br0" timeOffset="10528.06">15716 7144 0,'-17'0'109,"-36"35"-109,17 0 16,1 1-16,0-1 15,17-18-15,-35 72 16,18-72-16,17 1 16,1 17-16</inkml:trace>
  <inkml:trace contextRef="#ctx0" brushRef="#br0" timeOffset="11623.16">15928 7020 0,'18'0'47,"-18"-17"31,35-1-63,-18 18-15,-17-18 16,18 1 0,0 17 30,-1 0-30,1 0-16,0 0 31,-1 17-15,1-17 15,-18 18-31,0 0 16,0-1-16,18 1 15,-18 0-15,0 17 16,0-18 0,0 1-16,0 17 15,0-17 1,0 35-16,-18-35 31,18-1-31,-18 1 16,18-1 15,0 1-15,0 0 15,0-1 16,18-17-47,17 0 15,0 0-15,36 0 16,-53 0-16,35 0 16,0 0-1,-36 0-15,18-17 16</inkml:trace>
  <inkml:trace contextRef="#ctx0" brushRef="#br0" timeOffset="12623.42">16439 6703 0,'0'35'16,"0"18"-16,-17 0 15,17-18-15,-18 18 16,1 0-16,-1-18 16,0 1-16,18-19 15,0 1-15,0-1 16,-17 19-16,34-19 94,1-17-94,17 18 15,0-18-15,-17 18 16,0-18-16,17 0 16,-17 0 15,-1 0 63,-17-36-79,0 19-15,0-1 16,-17 0-16,17 1 15,0-1 1,-18 1 15,18 34 32,18 18-48,-1-17-15,1 17 16,0 18 0,-1-35-16,-17 17 15,18 0-15,-18-17 16,17-18 0,-17 18 30</inkml:trace>
  <inkml:trace contextRef="#ctx0" brushRef="#br0" timeOffset="13566.85">16792 6967 0,'0'-17'63,"0"34"-32,0 1-31,0 0 16,0 17-16,0 18 15,18 0-15,-18-36 31,17 1-31,1 0 32,-18-1-17,18-17 1,-1 0 0,1 0-1,0 0-15,-1 0 16,1 0-1,17 0 1,-35-17 0,18 17-1,-18-18 1,0 0 0,0 1-1,0-1 1,0 0-16,0 1 15,0-1 1,0 1 0,0-19-1,0 19 1,-18-1-16,1 18 16,-19 0-1,19-18-15,-1 18 16,0 0-16,1 0 15,-1 0 1,0 0 0,1 0 62</inkml:trace>
  <inkml:trace contextRef="#ctx0" brushRef="#br0" timeOffset="14215.37">17180 6897 0,'0'0'16,"0"-18"-1,-17 18 1,-1 0 0,0 0-1,1 0 1,17 18-16,-18-18 16,18 35-16,0 0 15,0-17-15,0 17 16,0-17-1,18 35-15,-1-53 16,-17 17-16,18 1 16,0-18-16,-1 0 15,1 0-15,0 0 16,-1 0-16,1 0 16,-1 0-16,1 0 15,0-35-15,-18-18 16,0 35-1,0-17-15,0 17 16,0 1-16,0-1 16,0 0-16,0 1 15,-18-1 17,0 18-32,-34 0 15,16 0-15,-34 0 16,34 0-16,19 0 15,-1 0-15,1 0 16</inkml:trace>
  <inkml:trace contextRef="#ctx0" brushRef="#br0" timeOffset="14879.19">17480 6791 0,'18'-18'16,"-18"36"-1,0 0 1,0-1-16,0 19 15,0-19-15,0 18 16,17 1-16,1-19 16,0 1-16,-18 0 15,35-1-15,18-17 16,-18 18 0,-17-18-16,17 0 15,18 0-15,0 0 16,-35 0-16,17 0 15,-18 0-15,1 0 16,-18-18 0,0 1-16,0-1 15,0-17-15,0-1 32,0 19-32,-53-1 15,-17 18-15,17-17 16,-106-1-1,18 18-15,17 0 16,-34 0-16,52 0 16,35 0-16,-17 0 15,17 18-15,-34 34 16</inkml:trace>
  <inkml:trace contextRef="#ctx0" brushRef="#br0" timeOffset="17493.92">10389 8802 0,'53'-18'93,"18"-17"-93,-1 17 16,-17 18-16,-17 0 16,34-35-16,-17 35 15,-18-18-15,-17 1 16</inkml:trace>
  <inkml:trace contextRef="#ctx0" brushRef="#br0" timeOffset="18206.41">10460 8943 0,'53'0'62,"0"0"-62,0 0 16,0 0-16,-18 0 15,18 0-15,-18 0 16,-17 0 46</inkml:trace>
  <inkml:trace contextRef="#ctx0" brushRef="#br0" timeOffset="22814.58">11536 8467 0,'0'-18'156</inkml:trace>
  <inkml:trace contextRef="#ctx0" brushRef="#br0" timeOffset="23222.13">11677 8484 0,'0'0'0,"18"18"0,-18 0 31</inkml:trace>
  <inkml:trace contextRef="#ctx0" brushRef="#br0" timeOffset="24239.17">11606 8502 0,'0'-18'109,"0"-17"-109,0 17 16,18 18-16,17-17 16,1 17-1,-19-18 16,1 18-15,-1 0 47,-17 18-63,18-18 15,-18 17-15,18 1 16,-18 0-1,0-1-15,0 1 16,0 17-16,0 0 16,0-17-16,0 17 15,0-17-15,-18-18 16,0 35-16,18-17 16,-17-18-16,-1 35 15,18-17-15,-17-18 16,-1 18-16,0-1 15,-17 1 1,70-18 78,18 0-79,-35 0-15,17 0 16,-17 0-16,17 0 141,-17 0-141,35 0 15</inkml:trace>
  <inkml:trace contextRef="#ctx0" brushRef="#br0" timeOffset="25398.66">12136 8343 0,'0'18'78,"0"17"-62,-18 0-16,0 1 15,18-19 1,-17 19-16,17-19 16,0 18-16,0 1 15,-18-19-15,18 19 16,0-1-16,0-17 31,0 17 16,18-35-16,-1 0-15,1 0-1,0 0-15,-1 0 16,18 0 0,-17-18 15,0 1-15,-1 17 15,-17-18 0,0 0-31,0 1 31,0-1 1,0 0 14,-17 18-46,-1 0 16,0-17 0,1 17-1,-1 0-15,1 0 16,-1 0 0,0 0 15,1 0-16,52 0 64</inkml:trace>
  <inkml:trace contextRef="#ctx0" brushRef="#br0" timeOffset="25853.94">12330 8378 0,'17'-17'16,"54"17"-1,-18 0-15,-18 0 16,0 0-16,1 0 16,-36-18-16</inkml:trace>
  <inkml:trace contextRef="#ctx0" brushRef="#br0" timeOffset="26829.89">12471 8378 0,'0'36'31,"0"-19"-31,0 19 16,0-1-1,0-17 1,0-1-16,0 1 15,0-1 126,35-34-110,-17 17-15,-1 0 31,1 0-32,0 0 32,-1 0-31,-17 17 0,0 1-16,0 0 15,0-1-15,0 1 16,0 0-16,0 17 15,0-17-15,0-1 16,0 1-16,0 0 16,0 17-1,-17-35 1,-1 0 0,0 0-1,1 0 1,-1 0 93</inkml:trace>
  <inkml:trace contextRef="#ctx0" brushRef="#br0" timeOffset="30485.81">13017 8343 0,'-17'0'62,"17"18"-62,-18-18 16,18 17-1,0 1-15,0 0 16,0-1 0,0 1-16,0 17 328,18-17-313,17 0 1,-17-18 0,-1 17-1,1-17 95,0-17-95,-1 17 16,-17-18 1,0 0-17,18 1 1,-18-1 0,0 0-1,0 1 16,0-1 173,-35 0-204,-1 18 15,19 0 32,-1 0-16,-17-17-15</inkml:trace>
  <inkml:trace contextRef="#ctx0" brushRef="#br0" timeOffset="31599">13335 8326 0,'0'17'125,"0"1"-125,0-1 15,0 1 1,0 0-1,0-1 1,0 1 0,18-18 46,-18 18-46,17-18 62,1 0-62,0 0-1,-1 0 1,1 0-1,-1 0 1,1 0-16,0-18 63,-18 0-48,0 1 1,0-1 15,0 0-15,0-17 15,0 18-31,-18 17 31,0 0-31,18-18 16,-17 18-1,-1 0-15,1 0 16,-1 0 15,0 0-31,1-18 16,-1 18 0,0 0-1</inkml:trace>
  <inkml:trace contextRef="#ctx0" brushRef="#br0" timeOffset="32774.2">13705 8290 0,'-17'0'31,"-1"0"-15,0 0-16,18 18 62,0 0-46,0-1-16,0 1 15,0-1 1,0 1 0,0 0-1,0-1 1,18 1 0,0-18 77,-1 0-77,1 0-16,17 0 47,-17 0-32,-18-35 79,0 17 47,0 0-141,0 1 15,0-1 1,0 1 0</inkml:trace>
  <inkml:trace contextRef="#ctx0" brushRef="#br0" timeOffset="34063.29">14093 8326 0,'18'0'63,"0"17"-63,-18 1 15,0-1-15,17 19 16,-17-1 0,0-17-16,0-1 15,0 1 1,18 0 46,-18-36-15,18-17-47,-18-1 16,17 1 0,1 17-1,0 1 1,-1 17 15,18 17 63,-17 1-94,-18 0 15,18 17 1,-1-17 0,-17-1-16,18 1 15,-18 0 79,18-18-78,17-18-16,-17-17 15,-1 17 1,19 0 0,-19 36 46,1-18-62,-18 18 16,17 17-16,1-17 15,-18-1 1,18 1 31</inkml:trace>
  <inkml:trace contextRef="#ctx0" brushRef="#br0" timeOffset="35358.25">14817 8431 0,'17'-17'31,"-17"-1"-31,0 0 31,0 1-15,0-1-1,0 1 1,0-19-16,-17 36 47,-1 0-32,18-17-15,-35 17 16,17 0-16,0 0 31,1 0-15,-1 0 0,18 17 15,0 1-16,0 0 64,35-18-48,-17 0-16,0 0 1,-1 0-16,-17-18 31,18 36 94,0 52-109,-1-35-16,1 36 16,0-1-16,-1-17 15,18 0-15,-17 0 16,-18-17-16,18-19 15,-1 1 110,-34-36-109,-19 1 0,-16-19-1,16 19-15,1-1 16,0 0 0,-1 18-16,36-17 78,0-19-63,18 36-15,0 0 16,-18-17-16,17-1 16,1 18-16,0-18 15,-1 18 1</inkml:trace>
  <inkml:trace contextRef="#ctx0" brushRef="#br0" timeOffset="35838.04">15275 8502 0,'18'-18'31,"0"18"32,-18-17-63,35-1 15,18 18-15,-18-18 16,0 18-16,18-17 16,-35-1-16,17 18 15,0-18-15</inkml:trace>
  <inkml:trace contextRef="#ctx0" brushRef="#br0" timeOffset="36303.67">15258 8678 0,'35'0'63,"35"0"-63,-17 0 16,18 0-1,-1 0-15,1 0 16,-36 0-16,1 0 15,-1 0-15,-35-17 16</inkml:trace>
  <inkml:trace contextRef="#ctx0" brushRef="#br0" timeOffset="37470.35">16245 8202 0,'0'0'0,"-17"0"0,-1 0 15,0 0 1,-17 0 15,18 0-31,17 35 16,-18 1 0,0-19-16,18 1 15,0 0-15,0-1 16,0 18-1,0-17-15,0 0 32,0-1-32,0 1 62,18 0-46,0-18-16,17 0 15,-18 0-15,1 17 16,0-17-16,-1 0 16,1 0-16,0 0 15,-1 0 17,19 0-17,-19-17 1,1 17-16,0-18 31,-1 0 0,-17 1-31,0-19 47,0 19-31,0-1-1,0 1-15,0-1 16,0 0 0,0 1-16,0-1 31,-17 0 47,-1 1-78,-35 17 16,35 0-16</inkml:trace>
  <inkml:trace contextRef="#ctx0" brushRef="#br0" timeOffset="38301.98">16669 8326 0,'0'17'31,"17"-17"78,1 0-62,0 18-31,-1-18-1,1 0 32,-18-35-15,18 17-32,-18-17 15,0 17-15</inkml:trace>
  <inkml:trace contextRef="#ctx0" brushRef="#br0" timeOffset="39958.82">16898 8220 0,'0'-18'125,"0"-17"-125,0 17 16,0 1-16,0-1 16,0 0-1,18 18 188,-1 0-187,1 0 15,0 0 157,17 0-188,-17 0 15,-1 0-15,1 18 16,-18 0 0,17-18-1,-17 17 1,18 18 0,-18-17 30,0 0-46,0-1 16,18-17 0,-18 18-16,0 0 0,0 17 31,0-17-15,-18-1-1,18 1 1,-18-18-1,1 17 1,-1 1 0,36 0 124,17-18-140,18 0 16,0 0-16,0 17 16,-18 1-16,-17-18 15</inkml:trace>
  <inkml:trace contextRef="#ctx0" brushRef="#br0" timeOffset="41295.4">17674 8008 0,'0'-18'0,"-17"18"16,-1 0-16,-17 0 15,17 0 1,-17 0 0,17 0-16,18 18 15,-18 0-15,1-18 16,17 35-1,-18-17-15,18 17 16,-18-17 0,1 17-16,17-18 15,0 1-15,-18 17 16,18-17 0,0 0-16,0-1 15,0 1 1,0 0-1,0-1-15,0 1 16,0-1 0,18 1 15,-18 0-31,17-18 16,1 0 15,0 0-16,-1 0 1,1 0 0,0 0 15,-1 0-31,1 0 16,17 0 30,-17 0-14,-18-18-1,0 0 16,0 1-32,0-1 17,-18 1 93,1 17-110,-1 0 1,-17 0-16,17 0 16,-17 0-1,17 0 1,-17 0-16,17 0 15,1 0 1,-19 0 62</inkml:trace>
  <inkml:trace contextRef="#ctx0" brushRef="#br0" timeOffset="42023.22">17992 8043 0,'-18'0'15,"36"0"110,52 0-125,1 0 16,-18 0-16,-18 0 16,0-17-16,-17 17 15,0 0 1</inkml:trace>
  <inkml:trace contextRef="#ctx0" brushRef="#br0" timeOffset="43135.64">18062 8026 0,'-17'0'31,"17"35"-15,0 0-16,0-17 16,0 17-16,0-17 15,0-1-15,0 19 16,0-19-1,0 1 1,17-18 93,1-18-93,-1 18 0,19-17-1,-1 17-15,-17 0 16,-1 0-16,1 0 16,0 0-16,-1 0 93,1 0-93,0 17 16,-18 1-16,17-18 16,1 18-1,-18-1-15,0 1 31,0 0-15,17-1-16,-17 1 47,0-1-31,-17 1-16,-1-18 15,-52 0-15,34 0 16,1 0-16,0 0 15,-1 0-15,19 0 16,-1 0 0,1 0-16,-19 0 140</inkml:trace>
  <inkml:trace contextRef="#ctx0" brushRef="#br0" timeOffset="44502.31">18697 7867 0,'18'-18'47,"-1"18"-31,-17 53-16,0 18 15,18-1-15,-18-34 16,18 17-16,-18-18 15,17 0-15,-17-17 16,0-1-16,0 1 16,0 0-1,0-1 95,18-17-79,0-35-31,-1-18 16,19 0-16,-19 0 15,-17 0-15,18 36 16,0-19-1,-1 1-15,1 17 0,-1-17 16,-17 18 0,0-1-1,18-17-15,0 35 16,-18-18 0,0 36 93,0 17-93,0-17-16,0 17 15,0-18-15,0 1 16,0 0-16,0-1 15,-18 19-15,18-19 16,-18-17-16,1 18 31,17 0 141,0-1-156,0 19-16,17-1 15,19 0-15,-19-17 16,19 35-16,-19-36 16,36 19-16,-53-1 15,18-18 1,-1 1-16</inkml:trace>
  <inkml:trace contextRef="#ctx0" brushRef="#br0" timeOffset="46183.26">19420 8043 0,'0'-17'32,"0"-1"-17,0 0-15,0 1 16,0-19 15,0 19-31,0-1 16,0 1-16,0-1 15,0 0 1,-17 18 0,-19-17-1,1-1-15,18 18 16,-1 0-16,0 0 15,1 0-15,-1 0 16,-17 0 0,-1 18-1,19 17 17,17-17-32,0-1 15,-18 18-15,18-17 16,0 0-16,0-1 15,0 1-15,35 0 63,-17-18-63,0 0 16,-1 0-1,1 0-15,0 0 16,-1 0-16,1 0 15,0-18 1,-18 0-16,17 1 16,-17-1-1,0 0-15,18 1 141,-1 34-125,1 1-1,0 35-15,-18-18 16,17 1-16,1 17 15,-18-1-15,18-34 16,-18 17-16,17-17 16,-17 35-1,0-35 1,18 17 0,-18-18-1,0 1-15,0 0 16,18-1-1,-18 1 173,-18-18-188,-17 0 16,17 0-16,0 0 15,1 0-15,-1 0 16,36 0 218,-1-18-234,1-17 16,35 17-16,0-17 15,35 0-15,-35 0 16,18-1-16,-36 19 16,0-19-16,0 19 15,-17-1-15</inkml:trace>
  <inkml:trace contextRef="#ctx0" brushRef="#br0" timeOffset="48206">16722 8343 0,'17'0'313,"1"0"-251,0 0-46,-18 18-16</inkml:trace>
  <inkml:trace contextRef="#ctx0" brushRef="#br0" timeOffset="53415.39">3457 8467 0,'18'0'15,"-1"0"314,1 17-329,0 1 15,-18 0 1,0-1-1,0 1 17,17 17-17,-17-17 32,0-1-31,0 1-1,0 0 1</inkml:trace>
  <inkml:trace contextRef="#ctx0" brushRef="#br0" timeOffset="54430.82">3122 8414 0,'53'0'407,"-35"0"-376</inkml:trace>
  <inkml:trace contextRef="#ctx0" brushRef="#br0" timeOffset="87797.63">20214 6562 0,'0'35'109,"0"0"-109,0 0 16,0 18-16,0 0 16,0 0-16,0 18 15,0-36-15,0 18 16,0 0-16,0 0 16,0-36-16,0 36 15,0-17-15,0 17 16,0-1-16,0-16 15,0 17-15,0 0 16,0-18-16,0 0 16,0 18-16,0-35 15,0 35-15,0-18 16,0-17-16,0 34 16,18-16-16,-18-19 15,17 36-15,-17-17 16,0-1-16,0 18 15,18-18-15,-18-17 16,0 17-16,18 18 16,-18-18-1,0-17-15,0 17 16,0 0 0,0 1-16,0-1 15,17 0-15,-17-17 16,0 17-16,0-17 15,0-1-15,0 1 16,0 0 0,0-1-1,0 1 1,18-18 0,-18 18 46,0 17-62,0-18 16,0 1-16,0 0 15</inkml:trace>
  <inkml:trace contextRef="#ctx0" brushRef="#br0" timeOffset="92335.36">20902 6491 0,'18'-18'110,"-18"-17"-32,-18 18-78,-35-1 16,18 18-1,17-18-15,1 18 16,-1 0-16,0 0 15,1 0 32,-1 18-47,0 0 16,1-1-16,-19-17 16,36 18-1,-17-1-15,-1-17 16,18 18-1,0 0-15,0-1 16,0 1 0,0 0-1,0-1 17,0 19-17,0-19 1,18 1-16,-18-1 15,17 1-15,1-18 16,0 18-16,-18-1 16,17-17-16,1 18 15,-18 0 17,18-1-17,-1 1 1,1 0-1,-18-1 1,18 19 0,-1-19-16,1-17 15,-18 35 17,0-17-1,0 0-16,0-1-15,0 1 16,0 0 0,-18-18-16,-17 17 15,-18-17-15,35 0 16,-52 0-16,17 0 16,-18 0-16,36 0 15,17-17 16,18-1 1,0 0-32,0 1 15,0-1-15,0 0 16,0 1-16,0-1 16,0 1-16,0-19 15,18 19 1,0 17-16,-1 0 15,19 0-15,-36-18 16,35 0 0,-17 18-16,17-17 15,-18 17-15,1-18 16,0 0-16,-1 1 16,1-1 15,0 0 16,-1 18-16,-17-35-15,0 0-16,18 17 31,0 1-16,-18-1-15,0-17 32,0 17-17,0 0 48,-18 1-48</inkml:trace>
  <inkml:trace contextRef="#ctx0" brushRef="#br0" timeOffset="93966.38">21184 6632 0,'18'-17'94,"-18"-1"-78,0 0 15,0-17-31,18 17 15,-18 1 1,0-1 0,0 0-1,0 1-15,0-1 78,-18 18-78,18-17 16,-35 17-16,17 0 16,0 0 62,-17 17-63,35 1 1,0 17-16,0 0 16,0 1-1,0-19-15,0 36 16,0-18 15,18 1 0,-1-19-15,-17 1 0,18 17-16,0-17 15,-18 17 17,17-17-17,1 0 1,-18-1-1,0 1-15,0-1 47,0 1-47,0 0 16,0-1 0,0 1-1,0 0 16,0-1-31,-18-17 16,-17 0 0,0 0-16,17 0 15,0 0-15,-17 0 16,18 0-16,-36 0 16,35-17-1,18-36 16,18 35-15,-1 0 0,1-17-1,0 18-15,-1-1 16,36-17 0,-35 17-1,-1 0-15,1 1 16,17 17-16,-17-18 15,-18 0 1,35 1-16,-17 17 16,-1-36-1,1 1 1,-18 0 0,0 0-16,0 17 15,0 0-15,0 1 16,0-1-1,-18 18 1,1-18-16</inkml:trace>
  <inkml:trace contextRef="#ctx0" brushRef="#br0" timeOffset="94765.72">21502 6862 0,'17'0'156,"1"0"-140</inkml:trace>
  <inkml:trace contextRef="#ctx0" brushRef="#br0" timeOffset="95950.05">21572 6667 0,'18'-17'62,"-18"-1"-46,35 18-16,1 0 16,-1-17-16,18-1 15,-36 18-15,1-18 16,0 18-16,-1 0 94,1 0-94,0 0 15,-18 18 1,0 17-16,0-17 16,0 17-16,0-17 15,0-1-15,0 1 16,-18 0-16,-17-1 15,17 1-15,0 0 16,36-18 109,17 0-109,18 0-16,-35 0 15,17 0-15,0 17 16,-17 1 15,0 0-15,-1-18-16,-17 17 15,0 1 1,18-1-16,-18 1 16,0 0-1,0-1 17,0 1-32,-35-18 15,17 0 1,-35 0-16,18 18 15,17-18 1,1 0-16,-1 0 16,0 0-16</inkml:trace>
  <inkml:trace contextRef="#ctx0" brushRef="#br0" timeOffset="97583.43">22331 6650 0,'17'17'234,"-17"1"-218,18 35-16,0 0 15,-18-18 1,0-17-16,0 0 16,0-1-16,0 1 15,17-18 110,1-18-109,17-17-16,1-18 15,-36 35-15,17 1 16,1-19-16,-1 36 16,-17-17-16,0-1 15,0 0 1,0 1-16,18 17 16,-18 17 124,0 19-124,-18-19-16,18 19 15,-17-36 1,-1 53-16,18-36 94,18 19-79,-18-19-15,35-17 16,0 0-16,-17 18 16,35-1-1,-18-17-15,-17 18 16,0-18-16,-1 0 16,1 18-16,-1-36 46,1 18-30</inkml:trace>
  <inkml:trace contextRef="#ctx0" brushRef="#br0" timeOffset="98831.01">22842 6579 0,'-17'-17'15,"-19"17"1,19 17 0,17 1 15,0 35-16,17-53 64,1-18-64,-18 1 16,18 17-15,-1-18 0,-17 0-16,18 18 31,0 0-31,-1-17 31,1 17 32,0 0-63,-1 35 15,1 18-15,-1 0 16,1-36-16,-18 19 16,18 17-16,-1-53 15,-17 53-15,18-53 16,-18 17-16,0 1 15,0-1 1,0 1 62,0 0-47,0-1 1,-18-17-1,1 0-31,-19 0 16,19 0-16,-1 0 78,18-17-47,0-1-31,0 0 16,0 1-1,18-1 1,-1 1-16,1-1 15,0 18 1,-1-18 0,1 18-1,0-17-15,-1 17 16,1 0 0,17-18-16,-17 0 31,-1 1-16</inkml:trace>
  <inkml:trace contextRef="#ctx0" brushRef="#br0" timeOffset="99895.58">23442 6579 0,'35'0'203,"-17"0"-187,17 0-16</inkml:trace>
  <inkml:trace contextRef="#ctx0" brushRef="#br0" timeOffset="100703.34">23372 6791 0,'17'0'78,"18"0"-62,1 0-16,-1 0 15,18 0-15,-18-18 16,-17 18-1,-1-17 17</inkml:trace>
  <inkml:trace contextRef="#ctx0" brushRef="#br0" timeOffset="101278.84">23812 6456 0,'0'17'62,"0"36"-46,0-17-16,0-1 16,0 18-16,18-18 15,-18-17-15,0 17 16,0-17-16,18 17 16,-18-17-16,0-1 15</inkml:trace>
  <inkml:trace contextRef="#ctx0" brushRef="#br0" timeOffset="103038.01">24042 6562 0,'0'-18'16,"-18"18"15,1 0-15,-1 35-1,18-17-15,0 0 16,0-1-16,0 1 15,0 17 173,18-17-172,-1-18-1,1 17 1,-1-17-1,1 0 142,0 0-142,-1 0 1,1 0-16,-18-17 16,18-1 62,-18 0-16,0 1-46,0-18 140,0 17-140,0 0 124,0 1-124,-18 17 0</inkml:trace>
  <inkml:trace contextRef="#ctx0" brushRef="#br0" timeOffset="104253.81">24465 6526 0,'0'-17'31,"-18"17"-15,1 0 0,-1 0-16,1 0 46,17 17-14,0 1-17,0 0 1,0-1 0,0 1-16,0 17 15,0-17 1,17-1-1,1 1 1,-1 0 0,1-1 15,0-17 0,-1 18-15,1-18 15,0 0 16,-1 0-31,1 0-1,0 0-15,-1-18 16,1 18-16,-18-17 62,0-1-46,0 0-16,0 1 16,0-1-16,0 1 31,0-1-31,-35 0 78,-1 18-47</inkml:trace>
  <inkml:trace contextRef="#ctx0" brushRef="#br0" timeOffset="105494.99">24730 6473 0,'17'-17'16,"1"34"0,0 19-1,-18-19 1,0 1-16,17 0 15,-17-1-15,0 1 16,0 0 0,0-1-16,0 1 15,0-1-15,18-17 141,17-35-141,0-18 16,-17 18-1,0 17-15,-1-17 16,1 0-16,0 0 15,-1 17 1,1 0-16,-18 1 16,0 34 124,0 1-124,0 0-16,-18 34 16,1-52-1,17 18-15,-18 17 16,0-35-1,18 18 95,0 17-95,0-17-15,0 17 16,18-17 0,0 17-1,-1-17-15,1-1 16</inkml:trace>
  <inkml:trace contextRef="#ctx0" brushRef="#br0" timeOffset="107135.05">25206 6438 0,'0'18'125,"0"-1"-109,0 19 15,18-36 78,-1 0-93,1-18 0,0 0 15,-1 36 94,-17 0-110,0-1-15,0 19 16,18 17-16,-18-18 16,0 0-16,0 0 15,0-17 1,0 0-16,0-1 16,0 1-1,0 0 16,0-1-31,0 19 47,-18-36-31,-17 0 0,17 0-16,1 0 15,-1 0-15,0 0 63,18-18-63,-17 18 15,-1-35 1,18 17 0,0 0-1,0 1 1,0-19 15,35 36 0,-17-17-15,0 17-16,17-18 16,0 0-1,-17 18 1,-1 0-16,1-17 15</inkml:trace>
  <inkml:trace contextRef="#ctx0" brushRef="#br0" timeOffset="126207.14">20920 7497 0,'-18'0'15,"0"0"1,1 0-16,-1 17 16,-17 18-16,0-17 15,17-18-15,18 18 16,-18-1-16,18 1 16,0 0-16,-17-1 15,17 1 1,0 0-16,0-1 15,0 1 1,0 17-16,0-17 16,0-1-16,0 1 15,0 0-15,0-1 16,17 1 0,-17 0 109,18-18-125,17 0 15,1 0-15,16 0 16,-16 0-16,-1 0 15,0-18-15,1 0 16,-1 1 0,-18 17-1,19-18 1,-19 0 0,1 1-1,0-1 1,-18 0 15,0 1-31,0-1 31,0 1-31,0-1 16,0 0 0,0 1-16,0-1 15,0 0-15,-18 1 16,0-19-1,18 19-15,-35-1 16,17 1-16,18-1 16,-17 0-1,-18 18 1,17-17 0,0 17-1,-17 0 1,-18 0-16,35 0 15,-17 0-15,18 0 32,-1 0-32,0 0 15,18 17-15,0 19 94</inkml:trace>
  <inkml:trace contextRef="#ctx0" brushRef="#br0" timeOffset="126758.95">21272 7726 0,'0'17'47</inkml:trace>
  <inkml:trace contextRef="#ctx0" brushRef="#br0" timeOffset="127733.82">21396 7549 0,'0'0'0,"18"0"79,-18-17-17,0-1-46,17 1-16,19-1 15,-1 0-15,0 1 16,-17 17-16,-1 0 16,1 0-1,0 0 48,-18 35-48,17 0 1,-17-17 0,0 17-16,0 0 15,0-17-15,0 0 16,0-1-16,0 1 15,0 17-15,-17-35 16,-1 35 0,36-17 109,17-18-125,0 0 15,-17 0-15,17 0 16,0 0 0,-17 0-1,0 0-15,-1 0 16,1 0-1,0-18 1</inkml:trace>
  <inkml:trace contextRef="#ctx0" brushRef="#br0" timeOffset="128694.99">21925 7391 0,'-18'0'31,"1"17"-31,17 1 16,0 0-16,0 17 15,-18-17-15,18-1 16,0 18-16,0 1 16,0-19-1,0 1 1,0 17-16,0 1 31,18-19-15,-1-17-1,-17 18 1,18-1 0,0-17-1,-1 0 1,1 0 15,0 0-15,-1 0-1,19 0-15,-19-17 47,1-1-31,-18-17 0,0 17-1,0 1-15,0-1 16,0 0-1,0 1 48,-18 17-47,-35 0-1,0 17-15,36-17 16,-36 18-16,35-18 15,1 0-15,-1 18 79</inkml:trace>
  <inkml:trace contextRef="#ctx0" brushRef="#br0" timeOffset="130630.06">22296 7444 0,'17'-18'141,"18"18"156,-17 0-297,17 0 15,18 0-15,-17 0 16,-19 0-1,-52 0 142,0 0-142,-18 0-15,17 0 16,19 0 171,17 18-187,0-1 16,17 1-16,-17 17 16,18-17-1,0-1 63,-1-17-46,1 0-32,17 0 15,-17 0 1,0 0-16,-1 0 16,1 0-16,-1 0 15,1 18 1,-18 0-1,0-1 1,0 1-16,0 0 16,0-1-1,0 1 1,0 17-16,-18-35 16,1 0-1,-1 0-15,1 0 16,-1 0 31,0 0-32,1 0-15</inkml:trace>
  <inkml:trace contextRef="#ctx0" brushRef="#br0" timeOffset="131727.54">22807 7426 0,'0'18'47,"18"17"-47,-18 0 16,0-17-16,0 17 15,0 0 1,0-17-16,0 0 16,0-1-1,17 1-15,-17-36 94,18-35-78,0 0-16,-1 1 15,-17 34 1,18-17 0,0 35-16,-1-36 15,1 1 1,-18 53 124,0-1-124,0 1-16,0 17 16,0 18-1,0-35 1,0-1 0,0 1-16,0 0 31,0-1-16,0 1 1,17 0 15,1-18 63,0 0-78</inkml:trace>
  <inkml:trace contextRef="#ctx0" brushRef="#br0" timeOffset="132733.93">23336 7444 0,'0'-36'31,"0"19"-31,0-1 16,0 0-1,0 1 1,0-1 15,-35 18-15,0 0-1,17 0 1,-17 0 0,17 0-16,18 18 31,0-1-31,0 1 31,0 0-31,18-18 94,17-36-78,-17 19-16,-1 17 15,1 0 79,0 53-78,-1 17-16,-17-52 15,0 17-15,18 18 16,-18-35-1,0-1-15,0 1 16,0 0 0,0-1 15,0 1 47,0-53-31,0-1-31,0 19-16</inkml:trace>
  <inkml:trace contextRef="#ctx0" brushRef="#br0" timeOffset="133206.94">22666 8414 0,'18'0'94,"-1"-18"-94,1 0 16,0 1-1,17-1 1,-18 18-1</inkml:trace>
  <inkml:trace contextRef="#ctx0" brushRef="#br0" timeOffset="133646.93">22719 8608 0,'0'17'32,"18"-17"15,-1-17-32,1-1 16,-1 18-15,1-18 31,17 1-47,-17-1 16</inkml:trace>
  <inkml:trace contextRef="#ctx0" brushRef="#br0" timeOffset="134984.53">23336 8043 0,'-17'0'47,"-1"0"-32,18 18-15,-18 0 16,1-18-16,17 17 15,0 1 1,0 0-16,0-1 16,0 1-1,0-1 17,0 1-17,0 0 1,0 17 31,17-35 46,1 0-30,0-18-47,-1 18-1,1 0-15,0-17 16,-1 17-1,-17-18-15,18 0 16,-1 18 0,1-17-1,-18-1 48,0 1-48,0-1 1,0 0 0,0 1 62,0-1-47,-18 0-15,1 18 31,-1 0 15,1 0-46,-1 18-16</inkml:trace>
  <inkml:trace contextRef="#ctx0" brushRef="#br0" timeOffset="135733.92">23566 8079 0,'17'0'16,"1"0"-1,-1 0 95</inkml:trace>
  <inkml:trace contextRef="#ctx0" brushRef="#br0" timeOffset="136685.51">23618 7920 0,'18'0'16,"-18"-18"46,18 1-30,17-1-32,0-17 15,-17 17 1,0 18-16,-1 0 15,1-18-15,-1 18 16,1 0 0,0 0 31,17 18-32,-35 0 1,18 17-1,-18 0-15,0-17 16,0 17-16,0-17 16,0 17-16,0 0 15,-18-35-15,0 18 16,18 0 0,-17-1-1,-1-17 1,18 18 109,35-18-110,18 0-15,-35 0 16,0 0 0</inkml:trace>
  <inkml:trace contextRef="#ctx0" brushRef="#br0" timeOffset="137613.91">24183 7779 0,'0'0'0,"-35"0"16,-1 0 0,36 17-16,0 1 31,0 0-31,0-1 15,0 1-15,0 0 16,0-1-16,0 1 31,0-1-31,0 1 16,0 17 0,0-17-1,0 0 1,18-18 31,0 0 15,-1 0-62,19-18 16,-36 0-16,17 18 15,1-17 1,-18-1 0,0 0 93,-18 1-78,1 17-31,-19 0 16,19 0-16,-1 0 16,-17 0-16,35 17 15</inkml:trace>
  <inkml:trace contextRef="#ctx0" brushRef="#br0" timeOffset="138135.03">24395 7761 0,'17'-18'78,"18"18"-62,1 0-16,-19 0 16,1 0-16,-36 0 109</inkml:trace>
  <inkml:trace contextRef="#ctx0" brushRef="#br0" timeOffset="138918.95">24324 7761 0,'0'18'32,"0"17"-32,0-17 15,0-1-15,0 1 16,18-18 109,-1 0-109,1 0 15,0 0 16,17 18-32,18-1 1,-53 1 0,17-1-1,1 19 16,-18-19-15,0 1 0,0 0-16,0-1 15,0 1 1,0 0 0,-18-1-1,1-17 1,-1 0 15</inkml:trace>
  <inkml:trace contextRef="#ctx0" brushRef="#br0" timeOffset="139471.39">24606 7832 0,'18'-18'15,"17"18"1,0 35 0,1 1-1,-19-19-15,-17 1 16,18-1-16,0 1 15,-1-18-15,-17 18 16,18-18 15,0 0 79</inkml:trace>
  <inkml:trace contextRef="#ctx0" brushRef="#br0" timeOffset="140118.95">24836 7779 0,'0'35'109,"0"-17"-93,-18 17 0,0 0-1,18-17-15,-17-1 16,-1 19-16,18-19 15,-18-17-15,18 18 16,0 0 0,-17-1 46,-1 1-15</inkml:trace>
  <inkml:trace contextRef="#ctx0" brushRef="#br0" timeOffset="140589.36">24906 7761 0,'18'18'31,"-1"-18"-31,1 35 15,-18-17-15,0-1 16,0 1-16,0 0 16,0-1-1,0 18-15,18-17 16,-1 0 62</inkml:trace>
  <inkml:trace contextRef="#ctx0" brushRef="#br0" timeOffset="141247.45">25135 7743 0,'0'0'0,"-17"0"15,-1 0 1,0 0 0,18 18-16,0 17 31,0-17-31,0 0 15,0-1 1,0 19 15,18-36 63,0 0-94,-1 0 16,-17-18-1,18 0-15,-18 1 16,18-19-16,-18 1 31,17 35-31,-17-18 16,0 1-1,0-1 32</inkml:trace>
  <inkml:trace contextRef="#ctx0" brushRef="#br0" timeOffset="141975.46">25277 7673 0,'17'18'31,"-17"-1"-15,0 18 0,0-17-16,18-18 15,-18 18 1,17-1-1,1-17 64,17 0-64,-17-17 1,0 17-1,-18-18-15,0 0 32,0 1-17,0-1 32,0 1-31,-36 17-16,-17 0 15,-17 0-15,-1 0 16,36 0-16,0 0 16</inkml:trace>
  <inkml:trace contextRef="#ctx0" brushRef="#br0" timeOffset="143038.83">23830 8467 0,'0'-18'32,"35"0"-17,54 18 1,16-17-16,-16-1 16,-19 18-16,1-18 15,-1 1-15,-52 17 16,35-18-16,0 18 15,35-35-15,-53 17 16,53 1-16,18 17 16,0-18-16,-18 0 15,0 18-15,-17-17 16,-18 17-16,0-18 16,-35 18-1,17 0-15,0 0 16,0 0-1,-17 0 1,17-18-16,-17 18 16,0 0-16</inkml:trace>
  <inkml:trace contextRef="#ctx0" brushRef="#br0" timeOffset="144598.99">24624 8502 0,'0'0'0,"0"-18"47,18 1-32,-36-1 79,0 18-78,-35 0-16,18 18 15,-36 17-15,54-35 16,-1 18-16,1-1 15,-1-17-15,18 18 16,-18-1 0,18 1 62,0 0-47,0-1-15,0 19-1,0-19-15,36-17 32,-19 18 30,-17 0-46,0-1-1,0 1 17,0 0-17,0-1 1,0 1-1,0-1 17,-17-17-1,-1 0-15,-17 0-16,17 0 62,18-17-46,0-18-16,0 17 15,0-17-15,18-1 16,35 36-16,-36 0 16,18-17-16,18-1 15,-17 0 1,-1 1-16,-35-1 15,18 18-15,-1-18 16,-17 1 31,0-1-31,0 1-16,0-1 15,0 0 48</inkml:trace>
  <inkml:trace contextRef="#ctx0" brushRef="#br0" timeOffset="146310.37">24800 8555 0,'0'17'125,"0"1"-94,0 0 79,0-1-79,0 1 47,0 17-62,0-17 15,18 0-31,-18-1 31,0 1-15,0 0 0,0-1 15,0 1 0,0-1-15,-18-17 62,1 0-78,17-17 15,-18-18 17,18 17-1,0 0-15,18 18-1,-1-17-15,-17-1 16,18 0-16,17 18 15,-17 0 1,-1-17-16,19-1 16,-19 0-1,1 18-15,0-17 32,-18-1-1,0 0 0,0 1-15,0-1-16,0-17 31,0 17-15,-36 18-1,19 0-15,-19 0 16,19 0-16,-1 0 15,1 0 1,-1 18 31,18 0-16,0 17-15</inkml:trace>
  <inkml:trace contextRef="#ctx0" brushRef="#br0" timeOffset="146926.65">24924 8767 0,'17'0'15,"1"0"48,0 0-32,-18-18 47</inkml:trace>
  <inkml:trace contextRef="#ctx0" brushRef="#br0" timeOffset="147838.91">25188 8502 0,'53'-18'141,"-35"18"-141,0 0 16,-1 0 31,1 0-16,-18 36-16,0-19-15,0 1 16,0-1-16,0 19 16,-35-1-16,17-17 15,18-1 1,-18-17 78,36 0-63,0 0-31,-1 0 31,1 0-31,-1 0 16,-17 36-1,18-1-15,-18-17 16,0 17-16,0-18 31,0 1-15,0 0-16,0 17 31,-18-17-31,-34-18 16,-37 0-1,-69 17-15,-19-17 16,-34 0-16</inkml:trace>
  <inkml:trace contextRef="#ctx0" brushRef="#br0" timeOffset="148582.56">23001 9225 0,'35'0'94,"-17"-18"-94,35 1 0,-18 17 15,0-18 1</inkml:trace>
  <inkml:trace contextRef="#ctx0" brushRef="#br0" timeOffset="149141.63">23125 9278 0,'-18'18'32,"18"-1"61,18-17-61,-1 0-17,18 0-15,1 0 16,-19 0-1</inkml:trace>
  <inkml:trace contextRef="#ctx0" brushRef="#br0" timeOffset="150413.71">23548 9119 0,'-18'18'63,"1"0"-63,17-1 15,0 1 1,-18-1 0,18 1-1,0 0-15,0-1 31,0 1-31,0 0 32,0-1-1,0 1-31,0 0 31,18-1-15,-1-17 93,1 0-109,17 0 16,-17 0-1,-18-17-15,17 17 16,1 0-16,-18-18 31,18 0-15,-1 1 0,1 17-1,-18-36 1,0 19-16,18-1 15,-1 0 1,-17 1 0,0-1-1,18 1-15,-18-1 157,-18 18-142,1 0-15,-19 0 31,1 0-31,35 18 16,-18-1-16,1 1 31</inkml:trace>
  <inkml:trace contextRef="#ctx0" brushRef="#br0" timeOffset="150926.84">23901 9278 0,'17'0'31,"1"0"-31,-18-18 15,0 1 95</inkml:trace>
  <inkml:trace contextRef="#ctx0" brushRef="#br0" timeOffset="151823.51">24042 9049 0,'17'-18'62,"1"18"-46,0 0-16,17-18 16,0 18-16,-17 0 15,0 0 1,-18 18 46,0 0-46,0-1-16,0 1 16,0 0-1,0-1-15,0 1 16,17-18 124,36 0-140,0 0 16,-35 0-16,-1 0 16,-17 18 15,0-1-15,0 18-16,0-17 15,0 17-15,0 1 16,-35-19-1,-18 1-15,0-18 16,18 0-16,-18 0 16,0 0-16,35 0 15,1 0 1,-1 0 15,1 0 0</inkml:trace>
  <inkml:trace contextRef="#ctx0" brushRef="#br0" timeOffset="155094.74">24800 9207 0,'0'0'0,"0"-17"0,18-1 47,-18 1 62,-35 17-93,17 0-1,18 17-15,-18-17 16,1 18-16,17-1 16,-18 1-1,0 0 1,18-1 109,18-17-109,0 0-16,-1 0 15,19 0 1,-19-17 31,-17-1 218,18 18-249,-18-18 15,18 1 63,-18 52-78,0-17-1,17 35 1,-17-36-16,0 19 15,0-1-15,0-17 16,0-1 0,0 1-16,0-1 31,18-34 63,-18-1-94,17-35 15,1 0-15,0 0 16,17 36-16,0-36 16,1 18-16,-36-1 15,17 36-15,18-35 16,-17 17-1,-18 1 1,-18 17 109,18 17-125,0 19 16,-35-19-16,35 1 15,-17 17-15,-19 0 16,19-17 0,-1 17-1,18-17 95,0 17-95,0-17 1,0 0-1,0-1-15,0 1 16,0 0 0,0-1-1,0 1 63,18-18-62,17 0 0,-17-18-1,17 1-15,-18-1 16,1 18-16,0-18 16,-1 1-16,1 17 15,0-18 1,-1 0 31,-17 1-32,0-1 17,18 0-32,-18 1 31,0-1-16,18 0 1,-54 18 47,1 0-48,0 36-15,35-19 31,17-17 79,1 0-95,-18-17-15,18-1 16,-1 18 0,1 35 77,-18 1-77,0-1-16,18 0 16,-18-17-16,0 17 15,0 0-15,0-17 16,0 0-16,0-1 16,0 1-1,0 0 1,0-1-1,0 1 32,-36-18-15,1 0-17,17 0 1,1 0 15,-1-18-15,18 1-1,0-1-15,0 0 16,0-17-16,0 17 16,18-17-16,17 0 15,36 17-15,-36-17 16,0 17-16,0 18 15,1-17-15,-19 17 16,1 0-16,0 0 109,-1-18-109,1 0 16,0 1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03:09:16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76 2593 0,'18'0'813,"-1"-18"-782,1 18 16,0 0-32,-1 0 17,1 0-17,-1 0-15,1 0 31,0 0 1,-1 0-17,1 0 1,0 0-16,35 0 16,-1 0-1,19 0-15,-18 0 16,-18 0-16,18 0 15,-18 0-15,-17 0 16,17 0-16,-17 0 16,-18 18-1,18-18 17</inkml:trace>
  <inkml:trace contextRef="#ctx0" brushRef="#br0" timeOffset="1087.83">21361 2575 0,'17'0'109,"1"0"-93,0 0 0,17 0-1,-17 0 1,-1-17 0,1 17-16,17-18 15,-17 18 1,-1-18-1,1 18 1,0 0 0,-1 0 15</inkml:trace>
  <inkml:trace contextRef="#ctx0" brushRef="#br0" timeOffset="3608.57">4957 3722 0,'17'0'422,"1"0"-344,-1 0-78,1 0 47,0 0-16,-1-18-15,1 1 15,0 17 0,-18-18-15,17 18 0,19 0 15,-19 0 63,1-18-79,-1 18 1,1 0 0,0 0-1,-1 0 16,1-17-15,0 17 15,-1 0-15,1 0-16,0 0 16,-1 0-1,1-18 1,-1 18-1,1 0 1,0 0 78,-1 0-63</inkml:trace>
  <inkml:trace contextRef="#ctx0" brushRef="#br0" timeOffset="5784.45">9754 3616 0,'18'0'188,"0"0"-188,-1 0 15,1 0 1,17 0 0,-17 0 15,-1 0 0,1 0 16,0 0-31</inkml:trace>
  <inkml:trace contextRef="#ctx0" brushRef="#br0" timeOffset="6839.6">15557 3563 0,'18'18'125,"0"-18"-110,17 0 1,0 17 0,-17-17-1,0 0 48,-1 0-32</inkml:trace>
  <inkml:trace contextRef="#ctx0" brushRef="#br0" timeOffset="7959.85">20602 3634 0,'0'17'110,"18"-17"-79,17 0-15,-17 0-1,-1 18-15,1-18 16,0 0 0,-1 18-16,1-18 15,0 17 1,-1-17 31,1 0-32</inkml:trace>
  <inkml:trace contextRef="#ctx0" brushRef="#br0" timeOffset="24600.76">20302 3722 0,'18'0'219,"0"0"-188,-1-18-15,1 18 0,0 0-1,-1 0-15,1 0 16,17 0-16,0 0 15,1-17 1,-1 17-16,18 0 16,35 0-16,-35 0 15,35 0-15,18 0 16,-53 0-16,17 0 16,1 0-16,-36 0 15,18 0-15,-18 0 16,-17 0-16,17 0 15,-17 0-15,0 0 16,17 0-16,0 0 16,-17 0-1,0 0 1,-1 0-16,1 0 16,-1 0-1,1 0-15,0 0 16,17 0-1,-17 0-15,35-18 16,-1 18 0,-16 0-16,34 0 0,1 0 15,-1 0 1,-34 0-16,17 0 16,17 0-16,-52 0 15,-1 0-15,1 0 16,17 0-16,-17 0 15,0 0-15,-1 0 16,19 0-16,-19 0 16,18 0-16,36 0 15,0 0-15,17 0 16,0 0-16,-35 0 16,-18 0-16,18 0 15,0 0-15,-35 0 16,17 0-16,0 0 15,-17 0-15,17 0 16,-17 0 0,17-18-16,-17 18 15,-1 0 1,19-17-16,-19 17 16,18 0-1,36-18-15,-36 18 0,36 0 16,-18-18-1,-18 18-15,36 0 16,-1-17-16,-17 17 16,0 0-16,-18-18 15,-17 18-15,0 0 16,17-18-16,18 18 16,-36 0-16,36 0 15,-17 0-15,-1 0 16,0 0-16,18 0 15,-35 0-15,-1 0 16,19 0-16,-19 0 16,1 0-16,0 0 15,-1 0 1,1 0 0,-1 0 109,1 0-110,0 0 63</inkml:trace>
  <inkml:trace contextRef="#ctx0" brushRef="#br0" timeOffset="25593.39">23618 3528 0,'36'0'78,"-19"0"-62,1 17-1,17 1-15,36 17 16,-36-17-16,18 0 16,0 17-16,-18-35 15,1 18-15,-19-1 16,1-17-1,-1 18 1,1-18 47,0 0 30</inkml:trace>
  <inkml:trace contextRef="#ctx0" brushRef="#br0" timeOffset="26361.21">24059 3528 0,'-17'0'110,"-1"0"-95,18 17-15,-17 1 16,-19 0-16,1 35 16,17-18-1,1-17-15,-19 34 0,19-34 31,17 0-31,-18-18 16,0 17 15,1 1-15,-1 0 0,1-18 15,-1 17-16,18 1 17</inkml:trace>
  <inkml:trace contextRef="#ctx0" brushRef="#br0" timeOffset="30600.74">20338 3581 0,'0'17'62,"35"-17"-30,-17-17-17,-18-1 1,0 0-1,0 1-15,0-1 16,0 0-16,0-17 16,0-18-16,0 0 15,-18 0-15,18 36 16,-18-54 0,1 54-16,17-19 15,0 19-15,-18-1 16,18 0-16,-18 1 15,1-36-15,-1-18 16,18 36 0,0 17-16,-18-17 15,18 17-15,0 1 16,0-1-16,-17 1 31,17-1-31,-18-17 16,18 17 15,0 0-15,35 18 218,54 0-234,87 0 16,0 0-1,71 0-15,-70 0 0,-1 0 16,-35 0-16,18 0 16,-18 0-1,-53 0-15,36 0 16,-36 0-16,35 0 15,-34 0-15,-1 0 16,-18 0-16,19 0 16,-1 0-16,0 0 15,0 0-15,0 0 16,36 0-16,-1 0 16,1 0-16,-1 0 15,-17 0-15,-35 0 16,-1 0-16,1 0 15,-54 0-15,19 0 16,-19 0-16,1 0 16,0 0-1,-1 0-15,18 0 16,-17 0 0,35 0-16,18 0 15,-54 0-15,19 0 16,-1 0-16,-18 0 15,19 0-15,-1 0 16,18 0 0,17 0-16,19 0 15,-36 0-15,-18 0 16,-18 0-16,1 0 16,0 0-1,-1 0 1,1 0-16,0 0 15,17 0-15,-17 0 16,-1 0 0,1 36 77,-18 17-77,18-1-16,-18 19 16,0-53-16,17 52 15,-17-34-15,18 16 16,-18 1-16,0-17 16,0-1-16,0 18 15,0-36 1,0 19-16,0-19 15,0 1-15,0 0 16,0-1-16,0 1 31,0 0-31,0-1 16,0 1 15,0-1 157,-88 1-173,-36 0 1,36-18-16,-18 17 16,36 1-16,-19 0 15,19-1-15,-1-17 16,36 0-16,-18 18 15,0-18-15,18 0 16,-36 0-16,1 0 16,-1 0-16,18 0 15,-17 0-15,34 18 16</inkml:trace>
  <inkml:trace contextRef="#ctx0" brushRef="#br0" timeOffset="44992.92">6156 5697 0,'18'0'94,"-1"0"-63,1 0-31,0 0 16,34 0-16,37 0 16,52 0-16,70 0 15,1 0-15,53 0 16,-18 0-16,0 0 15,-71 0-15,-35 0 16,-70 0-16,-1 0 16,-35 0-16,1 0 15,-1-17-15,0 17 16,18-18-16,18 18 16,-36 0-16,36-18 15,-1 18-15,18 0 16,1 0-16,-1 0 15,0 0-15,18-17 16,-53 17-16,-18-18 16,0 18-16,18 0 15,-18 0-15,18 0 16,0 0 0,-17 0-16,16 0 15,1 0-15,-17 0 16,34 0-16,-35 0 15,1 0-15,-1 0 16,-17 0-16,17 0 16,18 0-16,-18 0 15,53 0-15,18 0 16,0 0-16,53 0 16,-71 0-16,53 18 15,18-1-15,-53 1 16,-18-18-16,-53 18 15,36-18-15,-1 17 16,1-17-16,17 18 16,0 0-16,0-18 15,-35 17-15,18-17 16,-18 18-16,-36-18 16,19 0-16,-19 0 15,1 0-15,17 0 16,-17 0-16,-1 0 15,19 0-15,-19 0 16,36 0 0,0 18-16,-17-18 15,16 0-15,1 0 16,-35 0-16,17 0 16,-17 0-1</inkml:trace>
  <inkml:trace contextRef="#ctx0" brushRef="#br0" timeOffset="55632.99">1076 11254 0,'0'-18'46,"18"18"1,-1 18 0,1-1 47,0-17-78,34 36-1,-34-19 1,0 1-16,-18-1 31,17 1 47,19-36 47,-1-34-109,18-19-16,0 18 15,-36 35-15,36-52 16,-17 35-16,-1-1 16,-18 19-16,1-1 31</inkml:trace>
  <inkml:trace contextRef="#ctx0" brushRef="#br0" timeOffset="61672.99">15769 11183 0,'18'0'141,"17"0"-126,18 0 1,-18 0 0,-17-18-16,0 18 31,-1 0-31,1 0 15,-1 0 1,1 0 0,0 0-1,-1 0 1,1 0-16,0 0 16,-1 0-16,1 0 15,17 0-15,-17 0 16,-1 0-16,1 0 15,0 0-15,-1 0 16,19 0-16,-1 0 16,-17 0-1,35 0-15,-1 0 16,-16 0-16,34 0 16,1 0-16,-1 0 15,-17 0-15,35 0 16,-17 0-16,-18 0 15,-35 0-15,35 0 16,-18 0-16,18 0 16,-36 0-1,19 0-15,-1 0 16,-17 0-16,17 0 16,-18 0-16,19 0 15,-1 0-15,-17 0 31,-1 0-15,1-17 562</inkml:trace>
  <inkml:trace contextRef="#ctx0" brushRef="#br0" timeOffset="65520.87">23072 11271 0,'0'18'16,"17"-18"15,1 0-16,0 0 1,-1 0-16,18 0 16,-17 0-1,53 0-15,-36 0 16,0 0-16,1 0 16,-1 0-16,-18 0 15,19 0-15,-1-18 16,-17 18-1,-1 0-15,1 0 32,0 0-17,-1 0 1,1 0 15,-1 0-15,1 0-1,0 0-15,-1 0 47,19 0-31,-19-17 0,1 17-1,0 0 1,-1 0-16,-17-18 0,18 18 31,17-18-31,-17 18 31,-1 0 1,1 0-17,0 0 1,-1 0-16,1 0 47,0 0 468,-1 0-405,19-17-79</inkml:trace>
  <inkml:trace contextRef="#ctx0" brushRef="#br0" timeOffset="69568.93">18397 13529 0</inkml:trace>
  <inkml:trace contextRef="#ctx0" brushRef="#br0" timeOffset="70311.11">22401 13582 0</inkml:trace>
  <inkml:trace contextRef="#ctx0" brushRef="#br0" timeOffset="71321.25">5221 14429 0</inkml:trace>
  <inkml:trace contextRef="#ctx0" brushRef="#br0" timeOffset="72480.05">11871 14552 0</inkml:trace>
  <inkml:trace contextRef="#ctx0" brushRef="#br0" timeOffset="79584.28">19191 14570 0,'-35'17'31,"17"-17"-31,1 0 0,-1 0 16,0 0-1,18 18-15,-35 0 16,17-18 0,1 0 15,-19 17-31,1-17 16,18 0-1,-19 0-15,1 0 16,-18 18-16,0-18 15,0 0-15,-17 18 16,34-18-16,-34 35 16,17-35-16,-18 0 15,36 0-15,-18 0 16,18 0-16,17 0 16,-35 0-16,18 0 15,17 0 1,-35 0-16,36 0 0,-36 0 15,0 0 1,35 0-16,-17 0 16,-18 0-16,36 0 15,-19 0-15,-17 0 16,36 0-16,-19 0 16,-16 0-16,16 0 15,-17-18-15,0 1 16,0 17-16,-17-18 15,35 18-15,-18 0 16,17-18-16,19 18 16,-1 0-16,1 0 15,-1 0-15,0 0 16,1-17-16,-1 17 16,0 0-16,1 0 15,-19 0-15,19-18 16,-36 18-16,18-18 15,-1 18-15,-17 0 16,18 0-16,17 0 16,1 0-16,-1 0 15,1 0-15,-1 0 16,0 0 0,-17-17 46,17 17-46,1 0-1,-1 0-15,0 0 32,1 0-32,-1-18 15,1 18 1,-1 0-1,0 0-15,1 0 16,-1 0 0,0 0-16,1 0 15,-1 0-15,0 0 32,1 0-17,-1 0-15,1 0 16,-1 0-1,0 0-15,1 0 16,-1 0 0,0 0 93,1 0-93,-36 0 343,-18 0-359,54 0 16,-1 0-16,0 0 15,1 0-15,34 0 578,19 0-562,-19 0-16,18 0 16,36 0-16,-18 0 15,18 0-15,17 0 16,-18 0-16,-34 0 16,34 0-16,-17 0 15,-35 0-15,17 0 16,0 0-16,0 0 15,-17 0 1,17 0 0,-17 0-16,0 0 15,17 0-15,-17 0 16,-1 0-16,1 0 16,0 0-1,-1 0 32,1 0-16,-1 0-31,1 0 16,0 0-16,-1 0 16,1 0-16,0 0 31,-1 0-31,1 0 15,17 0-15,-17 0 16,17 0-16,18 0 16,-35 0-16,35 0 15,-1 0-15,-16 0 16,17 0-16,0 0 16,-18 0-16,18 0 15,0 0-15,-36 0 16,36 0-16,0 0 15,-18 0-15,18 0 16,0 0-16,-17 0 16,34 0-1,18 35-15,-17-35 0,-1 0 16,-17 0-16,0 0 16,0 0-1,-18 0-15,1 0 16,-1 0-16,0 0 15,1 0-15,-19 0 16,18 0-16,1 0 16,-19 0-16,36 0 15,-35 0-15,0 0 16,17 0-16,-17 0 16,-1 0-16,1 0 15,-1 0 1,1 0-16,0 0 15,-36 0 282,-17 0-281,-53 18-16,-1 0 16,-16-1-16,16-17 15,54 18-15,-35-18 16,-1 18-16,0-18 15,1 17-15,35-17 16,-18 0-16,0 0 16,0 18-16,35-18 15,-35 0-15,18 17 16,-18-17-16,0 0 16,18 0-1,-18 0-15,0 0 16,18 0-16,-18 0 15,0 0-15,18 0 16,-18 0-16,-18 0 16,18 0-16,18 0 15,-18 0-15,35 0 16,-34 0-16,-1 0 16,-124 0 15,124 0-31,18 0 0,-53 0 15,17 0-15,1 0 16,17 0-16,-18 0 16,18 0-16,0 0 15,18 0-15,0 0 16,17 0 15,18 18 47</inkml:trace>
  <inkml:trace contextRef="#ctx0" brushRef="#br0" timeOffset="90887.73">18380 13335 0</inkml:trace>
  <inkml:trace contextRef="#ctx0" brushRef="#br0" timeOffset="141022.81">14376 8608 0,'0'17'94,"53"72"-94,-53-19 15,17 1-15,1-1 16,35 18-16,-36-17 16,1-18-16,-18 0 15,0-18-15,18 0 16,-18-17-16,0 0 16,17-18-16</inkml:trace>
  <inkml:trace contextRef="#ctx0" brushRef="#br0" timeOffset="142304.4">14764 8661 0,'0'17'94,"0"1"-94,17 35 15,-17-18-15,0-17 16,0 17 0,18-35-16,0 18 15,-1 17-15,-17-17 16,18-1 0,0 1-16,-1 17 31,1-17-16,17-18 1,-17 0 62,-1 0-31,-17-18 16,0 1-48,18-19 1,0 19-16,-18-1 15,0-17-15,17 17 16,-17-17-16,18 0 16,-18-1-1,0 19-15,0-1 16,0 0 0,0 1 15,0-1 0,0 0 47,-18 18-47,-17 0-15,-18 0-16,18-17 16,0 17-16,-1 0 15,19 0 1,-1 0-16,0 0 31,1 0 0,-1 0-15</inkml:trace>
  <inkml:trace contextRef="#ctx0" brushRef="#br0" timeOffset="143760.01">15275 8502 0,'0'18'78,"0"-1"-62,0 1-16,0 17 15,0-17 1,0-1-16,0 1 16,0 0-16,0 17 15,0-17-15,0-1 16,0 1-16,0 0 16,0-1-1,18 1-15,0-36 297,-1 18-219,-17-17-62,0-19 15,18 36 16,-18-17-31,17-19 15,-17 19-16,0-19 1,18 36-16,-18-17 16,0-1-16,0 0 15,0 1 1,0-1-16,0 1 109,0-1-109,-35 18 16,-53-35-16,70 35 16,0 0-16,-17 0 15,17 0 63</inkml:trace>
  <inkml:trace contextRef="#ctx0" brushRef="#br0" timeOffset="144984.19">15646 8484 0,'17'0'46,"1"36"-30,-18 16 0,18-16-1,-18-1-15,17 18 16,-17-18-16,0 1 16,18-19-1,0-17 32,-1 0 16,-17-35-48,18-36 1,-18 54-16,35-36 15,18-18-15,-18 18 16,1 0-16,-19 36 16,-17-1-16,18 0 15,-18 1-15,0-1 32,0 36 93,0 17-110,0-17-15,0 17 16,-18 0-16,1-17 15,-1 0 1,18-1 31,0 1-16,0-1-31,0 1 16,0 0-16,0 17 15,18-17-15,-1 17 16,1 0-16,-1 1 16,19-19-16,-19 1 15,1-1-15,0 1 47,-1-18 0,1 0-31</inkml:trace>
  <inkml:trace contextRef="#ctx0" brushRef="#br0" timeOffset="146720.74">16369 8484 0,'0'-17'31,"-18"17"63,1 0-78,-1 0 15,0 0-31,1 0 15,-1 17 1,18 1-16,0 17 31,0-17-15,0 17 46,18-35 17,-18-18-17,17 1 32,1 17 0,0 17-79,-18 1 1,35 35-16,-17-18 15,34 54-15,-34-37 16,0 1-16,-1 18 16,1-18-16,0-36 15,-18 19-15,0-19 16,0 1 125,-18-18-95,18-18-14,-35 1-17,-1-1-15,1 0 16,-18 18-16,18-17 16,17 17-16,-17-18 15,17 18 1,1-17 109,17-1-78,17 0-16,1 1-15,-18-1-16,18-17 15,-1 17 1,1 0-1,-18 1-15,18-1 16,-1 1 0</inkml:trace>
  <inkml:trace contextRef="#ctx0" brushRef="#br0" timeOffset="152224.37">17057 8520 0,'17'0'156,"1"0"-140,0 0 15,-1 0-15,1 0 30,0 0-30,-1-18 0,1 18 31,0 0-1</inkml:trace>
  <inkml:trace contextRef="#ctx0" brushRef="#br0" timeOffset="153143.31">17074 8837 0,'0'-18'32,"0"1"-17,36-1 1,-19 18-1,19-17 1,-19 17 31,1 0-16,0 0-15,-1 0 31,1-18-16</inkml:trace>
  <inkml:trace contextRef="#ctx0" brushRef="#br0" timeOffset="156496.37">17657 8255 0,'17'0'157,"-17"18"-126,0 17-16,0 0-15,0-17 16,0-1 0,0 1-16,0 0 15,0-1-15,0 1 32,0 0-32,0-1 31,0 1-31,0 0 15,0-1-15,0 1 16,0-1-16,18 19 16,-18-19-1,17 1 1,-17 0-16,18-1 16,-18 1-16,18 0 15,-1-1-15,1-17 78,0 0-62,-1 0 0,1-17-1,17-1-15,0-17 16,-17 35-16,17-36 15,-35 19-15,18-1 16,-18 0 0,18 1-16,-1-1 15,-17 1-15,0-1 16,0-17 109,-17 35-109,-19-18-16,19 18 15,-19 0-15,1 0 16,0 0-1,17 0-15,-17-18 16,17 18-16,1 0 16,-19 0-16,19-17 15,-1 17 1,-17-18-16,17 0 31,1 18 16,17-17 0,-18-18 0,18 17 47,0 0-79,-18 18-15,18-17 16,0-1-1,0 0-15,0 1 16,0-1 0,0 0-1</inkml:trace>
  <inkml:trace contextRef="#ctx0" brushRef="#br0" timeOffset="158103.13">18256 8114 0,'18'0'16,"-53"0"62,17 0-78,-17-18 16,17 18-16,0 0 15,1 0 1,-19 0 15,19 0-15,-1 0-16,1 0 15,-1 0-15,0 0 32,18 18 93,0 0-110,0-1 1,0 18 0,0-17-1,18 17 1,0 1-1,-18-19 17,17-17-17,-17 18 32,18-18 31,-1 0-62,1 0 0,17-18-16,18 18 15,-17-17-15,-1 17 16,0 0-16,-17 0 15,-1 0 1,1 0 0,0 0-16,-1 0 15,19 0 17,-19 0-17,-17 17 1,18 1 15,0 0 0,-18-1 1,0 1-17,0-1 16,0 1-15,-18 0 15,18-1-15,-53 1 0,35-18-1,1 18-15</inkml:trace>
  <inkml:trace contextRef="#ctx0" brushRef="#br0" timeOffset="159712.13">18944 8008 0,'0'35'94,"0"1"-94,0-19 15,0 1-15,0 0 16,0 17-16,0-18 15,18 1 17,-18 0-17,0-1 1,17-17 234,-17-17-219,0-1-15,0 0-1,18 1 1,-18-1-16,0 1 16,0-1-16,18 0 15,-18 1 1,17 17-16,-17-18 47,18 36 281,-18-1-297,18 19 0,-1-19 1,1-17 77</inkml:trace>
  <inkml:trace contextRef="#ctx0" brushRef="#br0" timeOffset="161007.91">19456 8008 0,'-18'-35'31,"0"17"-15,1 0 0,-1 18 30,0 0-30,1 0 0,-1 0-1,1 0-15,-1 0 32,0 18-32,1-18 15,17 18-15,0 17 16,0-17-1,0-1 64,0-34 30,17 17-62,-17 35 78,0-17-125,18 35 15,0-18-15,-18-18 16,0 19-16,0-19 16,0 19-1,0-19 1,0 1 62,-18-18-78,0 0 16,-17 0-16,17 0 15,-17 0 32,35-35 31,18 17-6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2:11:00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08 3616 0,'88'0'188,"53"0"-188,18 0 15,18 0-15,-36 0 16,-18 0-16,-35 0 15,-35 0-15,-35 0 16,0 0-16,17 0 16,-17 0 93,-1 0-93,1 0-1,-1-18 1,36 1 0,0-1-16,-17 18 15,16 0 1,-16 0-16,-19 0 15,36-18-15,-35 18 16,17 0 0,-17 0-16,17 0 15,-35-17 1,18 17-16,17 0 16,-17 0-16,-1 0 15,19 0-15,-89 17 141,17-17-126,-17 18-15,-70 0 16,0-18-16,-1 17 16,1 1-16,-1 0 15,18 17 1,18-35-16,0 18 16,17-1-16,18-17 15,18 0-15,0 18 16,-18-1-16,18-17 15,-18 0-15,17 0 16,-16 18-16,16-18 16,1 0-16,-18 0 15,35 0-15,1 0 16,-1 0-16,1 0 16,-1 0-16,71 0 109,35 0-93,71 0-16,-53 0 15,52 0-15,-34 0 16,17 0-16,0 0 15,-17 0-15,-54 0 16,-17 0-16,-35 0 31,-1 0-31,-34 0 157,-1 0-157</inkml:trace>
  <inkml:trace contextRef="#ctx0" brushRef="#br0" timeOffset="25287.68">16439 14587 0,'0'18'32,"53"0"-17,36-1-15,16-17 16,19 18-16,-36 0 15,71-1 1,-71-17-16,35 0 0,-34 18 16,-36-18-16,-1 0 15,-16 0-15,17 0 16,0 0-16,-18 0 16,35 0-16,-34 0 15,17 0-15,0 0 16,17 0-16,-52 0 15,35 0 1,-36 0-16,19 0 0,-19 0 16,-17 17 124,-17 1-124,-89-18 0,-18 18-16,1-1 15,-36 1-15,36 17 16,-1-17-16,36-18 15,0 0-15,-36 0 16,36 0-16,-35 0 16,34 0-16,19 0 15,17 0-15,35 0 16,1 0 0,-1 0 62,18-18-31,53 1-47,53-1 15,17 18-15,18-18 16,18 18-16,-18-17 15,18 17-15,-18-18 16,-35 0-16,-18-17 16,-17 35-16,-1 0 15,1 0-15,-36 0 16,18 0-16,0 0 16,-18 0-16,18 0 15,0 0-15,0 0 16,0 0-16,-18 0 15,-17 0 1,-54 0 93,-87 0-93,17 0-16,-53 0 16,18 0-16,-17 0 15,105 0-15,-18 0 16,36 0-16,88-17 94,70-19-94,1 36 15,17 0-15,-18 0 16,-35 0-16,1 0 16,-36 0-16,-18 0 15,-70 0 95,-54 0-110,-34 0 15,35 0-15,-36 0 16,36 0-16,-35 0 15,34 0-15,36 0 16,0 0-16,124 0 94,53 0-79,17 0-15,0 0 16,-18 0-16,-70 0 16,-18 0-16,-17 0 15,-36 0 110,1 0-125,-1 0 79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2:12:10.2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62 6209 0,'-71'0'63,"-17"0"-63,-35 0 15,34 0-15,-16 0 16,34 0-16,-17 0 16,35 0-16,35 0 15,1 0 1,-1 0-16,0 0 15,-35 0 79,0 0-78,36 0-16,-1 0 15,1 0-15,34 0 188,18 0-188,18 0 16,0 0-16,36 0 15,-1 0-15,35 0 16,-52 0-16,-18 0 15,-18 0 1,-17 0-16,-1 0 16,1 0-1</inkml:trace>
  <inkml:trace contextRef="#ctx0" brushRef="#br0" timeOffset="1657.88">17498 6315 0,'-18'-18'32,"-35"0"-32,-35 18 15,0 0 1,0 0-16,-1 0 16,-34 0-16,35 0 15,-36 0-15,36 0 16,0 0-16,17 0 15,18 0-15,1 0 16,34 0-16,0 0 16,1-17-16,70 17 187,-1 0-171,37 0-16,-19 0 0,1 0 15,17 0 1,-18 0-16,-52 0 16</inkml:trace>
  <inkml:trace contextRef="#ctx0" brushRef="#br0" timeOffset="4888.37">18486 6138 0,'0'-17'406,"70"17"-390,1 0-16,-1 0 16,-17 0-16,0 0 15,0 0-15,-18 0 16,-17 0-16,0 0 15,-1 0 1,1 0-16,-1 0 16,19 0-16,17 0 15,-18 0-15,0 0 16,18 0-16,-35 0 16,-1 0-1,1-18-15</inkml:trace>
  <inkml:trace contextRef="#ctx0" brushRef="#br0" timeOffset="9136.77">14482 7373 0,'-36'-18'15,"-17"18"1,-17 0-16,-18 0 16,-36 0-16,-17 0 15,18 0-15,-19 0 16,54 0-16,-35 0 15,-18 0-15,-18 0 16,35 0-16,36 0 16,18 0-16,34 0 15,19 0 1,-1 0-16,-52 0 359,-19 0-359,-34 0 16,35 0-16,-18 18 16,18 0-16,17-1 15,18-17-15,36 18 16</inkml:trace>
  <inkml:trace contextRef="#ctx0" brushRef="#br0" timeOffset="17416.37">18309 6050 0,'53'18'297,"0"-18"-297,18 0 16,-1 0-16,1 0 15,-36 0-15,18 0 16,-36 0-16,19 0 16,-19 0 77,19 0 126,87 0-203,-88 0-16,54 0 15,-19 0-15,1 0 16,-54 0-16,36 0 16,-35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02:51:55.1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63 3475 0</inkml:trace>
  <inkml:trace contextRef="#ctx0" brushRef="#br0" timeOffset="726.57">18909 3404 0</inkml:trace>
  <inkml:trace contextRef="#ctx0" brushRef="#br0" timeOffset="1750.07">21290 3316 0</inkml:trace>
  <inkml:trace contextRef="#ctx0" brushRef="#br0" timeOffset="7982.75">6967 4392 0</inkml:trace>
  <inkml:trace contextRef="#ctx0" brushRef="#br0" timeOffset="96717.21">4745 11465 0,'17'0'140,"1"0"-108,0 0-32,-1 0 31,1 0-31,0 0 16,-1 0-1,19 0-15,17-17 16,17-19-1,1 19-15,70 17 16,-53-18-16,35 0 16,71 1-16,-141-1 15,53 18-15,-53-17 16,-18 17-16,1 0 16,-36-18-16,17 18 15,1 0-15,0 0 31</inkml:trace>
  <inkml:trace contextRef="#ctx0" brushRef="#br0" timeOffset="103013.39">7673 11589 0,'0'-18'62,"18"18"48,-1 0-95,1 0 1,-1 0-1,19 0-15,17 0 16,0-18-16,-1 18 16,-16-35-16,-1 35 15,18-35-15,0 17 16,-18 1-16,-17-1 16,17 18-1,-35-18 63</inkml:trace>
  <inkml:trace contextRef="#ctx0" brushRef="#br0" timeOffset="106630.46">7673 11624 0,'-18'0'94,"36"0"-79,17-18-15,36 1 16,-36-1-16,0 0 16,-17 18-16,0 0 31</inkml:trace>
  <inkml:trace contextRef="#ctx0" brushRef="#br0" timeOffset="107414.35">10283 11606 0</inkml:trace>
  <inkml:trace contextRef="#ctx0" brushRef="#br0" timeOffset="110022.62">14958 11395 0</inkml:trace>
  <inkml:trace contextRef="#ctx0" brushRef="#br0" timeOffset="110941.82">17392 11377 0</inkml:trace>
  <inkml:trace contextRef="#ctx0" brushRef="#br0" timeOffset="111877.6">19879 11342 0</inkml:trace>
  <inkml:trace contextRef="#ctx0" brushRef="#br0" timeOffset="169732.13">8008 3404 0,'18'0'31,"-1"0"-16,19-17 32,-19 17-31,1 0 0,0-18-1,-1 18 16,-52 0 126,17 0-142,-17 0-15,17 0 16,1 0-16,-1 0 16,0 0-1,1 0-15,-1 0 31,0 0 1,1 0-17,17-18 173,17 18-141,1 0-32,0 0 1,-1-17 31</inkml:trace>
  <inkml:trace contextRef="#ctx0" brushRef="#br0" timeOffset="5138.25">16210 4374 0,'18'0'62,"-1"0"-46,19 0 0,-1 0-16,53 0 15,36 0-15,87 0 16,19 0-16,-19 0 15,19 0-15,52 0 16,-18 0-16,1 0 16,-53 0-16,-36 0 15,0 0-15,36-17 16,-18 17-16,18-53 16,-1 53-16,-69 0 15,-19 0-15,-35 0 16,-17-18-16,-18 1 15,17 17-15,-52 0 16,17 0 0,18 0-16,-35 0 15,-1-18-15,1 18 16,0 0 0,-1 0-16,1-18 15,0 18 1,-1 0-16,1 0 15,-1 0-15,1 0 16,0-17-16,-1 17 16,1 0-1,0 0 3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37:11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34 3475 0,'17'0'343,"1"0"-296,0 0-31,-1 0 0,1 0 140,17 0-141,18 0-15,18 0 16,-1 0-16,-17 0 16,0 0-16,-18 0 15,0 0-15,1 0 16,-19 0-16,1 0 16,0 0 46</inkml:trace>
  <inkml:trace contextRef="#ctx0" brushRef="#br0" timeOffset="719.33">19050 3387 0,'18'-18'78</inkml:trace>
  <inkml:trace contextRef="#ctx0" brushRef="#br0" timeOffset="2255.44">21272 3369 0,'18'0'93,"-36"0"282</inkml:trace>
  <inkml:trace contextRef="#ctx0" brushRef="#br0" timeOffset="20656.99">13388 4551 0,'18'0'219,"70"0"-219,18 0 16,17 0-16,-35 0 15,36 0-15,-36 0 16,-18 0-16,-17 0 16,-35 0-16,17 0 15,-17 0-15,0 0 16,-1 0 0,1 0-1,-36 0 298,-70 0-298,17 0-15,19 0 16,16 0-16,19 0 16,-1 0-16,18 17 62,-18-17 32,-17 0-94,17 0 15,36 0 329,53 0-328,-1 0-16,1 0 15,-36 0-15,0 0 16,1 0-16,-19-17 16,-34 17 202,-54 0-218,0 0 16,19 0-16,-1 0 16,17 0-16,1 17 15,0-17 1,17 0-16</inkml:trace>
  <inkml:trace contextRef="#ctx0" brushRef="#br0" timeOffset="88536.74">7514 11571 0,'-17'0'16,"34"0"155,54 0-171,17 0 16,0 0-16,0 0 16,0 0-16,1 0 15,-36 0-15,0 0 16,-36 0 0,18 0 593</inkml:trace>
  <inkml:trace contextRef="#ctx0" brushRef="#br0" timeOffset="89344.07">9860 11501 0,'18'0'141,"-1"0"-126,1-18 95</inkml:trace>
  <inkml:trace contextRef="#ctx0" brushRef="#br0" timeOffset="90887.86">15187 11465 0,'-18'0'32</inkml:trace>
  <inkml:trace contextRef="#ctx0" brushRef="#br0" timeOffset="105295.13">18115 11624 0,'18'0'141,"-1"0"-126,1 0-15,17 0 16,1 0 0,-19 0-16,1 0 31</inkml:trace>
  <inkml:trace contextRef="#ctx0" brushRef="#br0" timeOffset="109822.4">19773 11536 0,'18'17'78,"-1"-17"-46,1 0-17,0-17-15,-1 17 16,1 0-16,0 0 16,-1 0-16,1 0 31,0 0-16,-1 0 17,1-18-32,-1 18 47,1 0-32</inkml:trace>
  <inkml:trace contextRef="#ctx0" brushRef="#br0" timeOffset="133199.71">11536 12700 0,'17'0'172,"36"0"-172,-17 0 16,-1 0-1,-17 0 1,-1 0-16,1 0 0,-1 0 16,1 0 187,0 0-188,-1 0 17,1 0-17,0 0 79,-36 0 140,-35 0-218,35 0-16,-34 0 16,-1 0-16,35 0 15,0 0-15,36 0 391,0-18-344,-1 18-16,1 0-15,0 0-1,-1 0 142,1-17-157,-1 17 46,1 0-14</inkml:trace>
  <inkml:trace contextRef="#ctx0" brushRef="#br0" timeOffset="163462.76">13053 4551 0,'0'0'0,"17"0"31,19 0-15,-1 0-16,18 0 15,17 0-15,-17 0 16,18 0-16,-18-18 16,17 18-16,-34-17 15,34 17-15,-17 0 16,-35 0-16,17 0 15,0-18-15,-52 18 125,-89 0-125,0 35 16,-53 18-16,36-35 16,35 17-16,-71 0 15,0 18-15,0-18 16,142-17-16,-36 17 16,88-35 93,36 0-109,-36 0 16,35 0-16,-17 0 15,-35 0-15,17 0 16,-17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45:59.4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5 3404 0,'18'0'109,"35"18"-109,18-18 16,17 18-16,35-1 16,-35-17-16,53 0 15,-17 0-15,-36 0 16,0 0-16,-17 0 16,-1 0-16,19 0 15,-1 0-15,0 0 16,0 0-16,-17 0 15,-1 0-15,-34 0 16,-1-17-16,18 17 16,0 0-1,-36-18-15,36 18 16,0-18-16,-35 18 16,35 0-16,-18 0 15,0 0-15,1 0 16,-19 0-16,19 0 15,-1 0-15,-18 0 16,1 0-16,0 0 16,17 0-16,0 0 15,-17 0 1</inkml:trace>
  <inkml:trace contextRef="#ctx0" brushRef="#br0" timeOffset="-158400.55">16598 3369 0</inkml:trace>
  <inkml:trace contextRef="#ctx0" brushRef="#br0" timeOffset="-157816.15">18503 3298 0</inkml:trace>
  <inkml:trace contextRef="#ctx0" brushRef="#br0" timeOffset="-156857.49">21114 3228 0</inkml:trace>
  <inkml:trace contextRef="#ctx0" brushRef="#br0" timeOffset="-145664.48">16686 3422 0,'18'0'140,"0"0"-124,17 0-1,-17 0-15,17 0 16,0 0 0,18 0-16,0 0 15,-18 0-15,18 0 16,-18 0-16,1 0 16,-1 0-16,-17 0 15,17 0 63,18 0-62,-36 0-16,36 0 16,-17 0-16,-1 0 15,0 0-15,-17 0 16,17 0-16,-17 0 15,17 0-15,0 0 16,-17 0-16,17-18 16,1 18-16,-19 0 15,18 0-15,18 0 16,-35 0-16,17 0 16,-17 0-1,35 0-15,0 0 16,-36 0-16,19 0 15,-1 0-15,0 0 16,-17 0 0,17 0-16,0 0 15,-17 0-15,35 0 16,18 0-16,-19 0 16,37 0-16,-19 0 15,-17 0-15,-35 0 16,17 0-16,-17 0 15,17 0-15,-17 0 16,-1 0-16,36 0 16,-18 0-16,-17 0 15,35 0-15,-35 0 16,17 0-16,0 0 16,-17 0-16,17 0 15,0 0-15,-17 0 16,35 0-16,-35 0 15,34 0-15,1 0 16,-17 0-16,-1 0 16,0 0-16,0 0 15,1 0 1,-19 0-16,19 0 16,-1 0-16,-17 0 15,35 0-15,-1 0 16,37 0-16,-54 0 15,53 0-15,0 0 16,-17 0-16,-1 0 16,19 0-16,-19 0 15,-17 0-15,18 0 16,-1 0-16,-35 0 16,18 0-16,0 0 15,-35 0-15,17 0 16,0 0-16,-17 0 15,17 0-15,-17 0 16,0 0-16,17 0 16,-35-17-16,35 17 15,-17 0-15,17-18 16,0 18-16,1 0 16,17-18-16,0 18 15,-1 0-15,-16-17 16,-1 17-1,-17 0-15,17-18 16,18 18-16,-18-18 0,-17 18 31,17 0-31,-17 0 16,17 0-16,-17 0 16,17 0-16,-17 0 15,-1 0-15,1 0 16,-1 0-16,19 0 15,-19 0-15,1 0 16,17 0-16,-17 0 31,0 0-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02:36:35.2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2 7144 0,'18'0'265,"-1"0"-249,1 0 15,-1 0-15,1-18-16,0 18 15,17 0-15,0-18 16,18 18-16,-17-17 16,34 17-16,1 0 15,-18 0-15,-1 0 16,-16-18-16,17 18 15,-36 0-15,19-17 16,-1 17-16,-18 0 16,1 0-1,0 0-15,-1 0 16,1 0-16,17 0 16,-17 0-1,17 0-15,-17 0 16,0 0-16,17 0 15,-18 0-15,19 0 16,-19 0-16,1 0 16,0 0 15,-1 0 16,1 0 47,0 0-63,-1 0 31,1 0-46,-1 0 0,-17-18-16,18 18 15,0 0-15,17 0 16,-17 0-1,-1-18 1,19 18 0,-19 0-16,36 0 15,-18 0-15,18 0 16,0 0-16,35-35 16,89 35-1,-142 0 1,18 0-16,-35 0 15,17 0-15,-17 0 63</inkml:trace>
  <inkml:trace contextRef="#ctx0" brushRef="#br0" timeOffset="8664.1">5697 4957 0,'36'17'93,"-19"1"-61,1-18 93,17 17-110,-17 1 1,-1 0 328,1-1-298,-18 1-14,35-18 155,1-35-187,17-1 16,17-16-16,-35 16 15,1 19-15,17-19 16,-18 19-16,0-19 16,-17 19-1,-1 17 1</inkml:trace>
  <inkml:trace contextRef="#ctx0" brushRef="#br0" timeOffset="18209.55">6720 7302 0,'36'0'16,"-1"0"-1,-17-17-15,35-1 16,17 1-16,18-1 15,-17-17-15,35 17 16,-18 0-16,18 1 16,-71 17-16,36-18 15,-36 0-15,-18 18 16,19 0-16,-19-17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03:01:45.9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6 6985 0,'18'0'282,"-1"0"-267,19-18 1,17 18-1,-36 0-15,18-17 16,1 17-16,-19 0 16,1 0-16,17-18 15,-17 18 1,0 0 0,-71 0 155,-36 0-155,1 0-16,-35 0 16,35 0-16,-18 0 15,53 0-15,0 0 16,18 0-16,-1 0 16,19 0-16,34 0 156,1 0-156,35 0 15,-35 0 1,17 0-16,18 0 16,-18 0-16,0 0 15,18-18-15,-35 18 16,17-17-16,18 17 16,-35 0-16,35-18 15,-36 18-15,19-17 16,-19 17-16,1 0 15,-18-18-15,17 18 16,1 0 0,0 0-1,-1 0-15,1 0 16,0 0 0,-1 0-16,1 0 125,-36 35-94,-52-35-16,-1 18-15,-17 35 16,17-53-16,1 35 16,17-17-16,0-1 15,35-17 1,18 18 93,36-18-109,17 0 16,-36 0-16,36 0 16,0 0-16,-18 0 15,1 0-15,-19 0 16,1 0-1,0 0-15,-1 0 4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36:46.3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55 3404 0,'35'0'141,"88"0"-141,18 0 15,36 0-15,-1 0 16,-17 0-16,17 0 16,1 0-16,-1 0 15,-52 0-15,-19 0 16,-16 0-16,16 0 16,-16 0-16,-1 0 15,35 0-15,1 0 16,-18 0-16,52 0 15,-52 0-15,18 0 16,-36 0-16,18 0 16,-18 0-1,35 0-15,-34 0 16,16 0-16,54 0 16,-35 0-16,-19 0 15,19 0-15,-1 0 16,1 0-16,-1 0 15,18 0-15,1 0 16,-19 0-16,36 0 16,-53 0-16,52 0 15,-17 0-15,18 0 16,-53 0-16,18 0 16,-36 0-16,0 0 15,-18 0-15,19-17 16,-19 17-16,-17-18 15,18 18-15,-18 0 16,17 0-16,-17 0 16,-18 0-16,18 0 15,0 0-15,-35 0 16,35-18-16,-36 18 16,1 0-16,17 0 15,1 0-15,-1-17 16,18-1-16,0 0 15,-36 18 1,36 0-16,-35 0 16,17-17-1</inkml:trace>
  <inkml:trace contextRef="#ctx0" brushRef="#br0" timeOffset="11968.35">7849 7091 0,'0'-18'141,"18"-17"-79,0 17-62,17 18 16,-18 0 0,36-17-1,0 17-15,18 0 16,-36 0-16,0 0 16,-17 0-16,0 0 46,-18 17-14,0 19-32,0-1 15,0 0-15,0-17 16,0-1-16,0 36 16,-36-53-16,1 0 15,-18 18-15,18-18 16,-36 0-16,18 18 15,18-1-15,0-17 16,-18 0-16,35 18 16,18-1 77,0 1-77,36 0-16,17-18 16,-18 17-16,0-17 15,-17 0-15,17 0 16,0 0-16,-17 0 16,0 0-1,-1 0-15</inkml:trace>
  <inkml:trace contextRef="#ctx0" brushRef="#br0" timeOffset="12920.9">8361 7144 0,'17'0'63,"1"0"-63,0 0 15,-1 0-15,1-18 16,0 18-16,-1 0 16,1-18-16,0 1 15,-1-1 1,1 1 15,-18-1 63,-18 18-94,1-18 15,-1 18 1,0 0 0,-17 0-1,0 0 1,35 18-16,-18 0 16,0-1 15,18 18-16,-17-17 1,17 0 15,0 17-31,17-35 16,1 18 0,-18-1-1,35-17 1,1 18-16,-19-18 15,19 0 1,-19 0-16,1 0 16,-1 0-1,1 0 1,0 0-16,-1 0 16,1 0-1,0 0 1</inkml:trace>
  <inkml:trace contextRef="#ctx0" brushRef="#br0" timeOffset="14465.29">8767 7038 0,'-18'18'62,"0"-18"360,1 17-406,17 1-16,-18-18 15,18 17 17,0 1 124,35-18-141,-17-18 1,-18 1 218,35 34-218,-35 1 0,0 35-16,18-18 15,-18 1 1,0-19 0,0 1-16,17-1 15,19-17 63,34 0-62,-17 0-16,35 0 16,-52 0-16,-1-17 15,-17 17-15,-1 0 16</inkml:trace>
  <inkml:trace contextRef="#ctx0" brushRef="#br0" timeOffset="79393.19">1270 5045 0,'35'0'125,"18"0"-109,35 0-16,1 0 16,52 0-16,17 0 15,19 0-15,-1 0 16,1 0-16,-36 0 16,-18 0-16,-35 0 15,36 0-15,-54 0 16,-17 0-16,-17 0 15,-19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39:35.7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22 16633 0,'35'0'94,"18"0"-79,-36 0-15,54 0 16,-36 0-16,18 0 16,0 0-16,0 0 15,-18 0-15,18 0 16,0 0-16,-18 0 15,1 0-15,17 0 16,-36 0-16,19 0 16,16 0-1,-34 0-15,0 0 16,17 0-16,0 0 16,-17 0-16,17 0 15,-17 0-15,17 0 16,0 0-16,-17 0 15,0 0 1,-1-17-16,1 17 16,0 0-1,-1 0 1,1 0-16,0 0 0,17 0 16,0 0-1,-17-18-15,17 18 16,18 0-16,-35-17 15,-1 17-15,1 0 16</inkml:trace>
  <inkml:trace contextRef="#ctx0" brushRef="#br0" timeOffset="39575.97">12894 15363 0,'0'18'141,"0"17"-141,0 18 15,0-35-15,0 35 16,18 0-16,-18-18 15,0 0-15,0 18 16,0-35 0,0 17-16,0-17 15,17-1-15,1 1 94</inkml:trace>
  <inkml:trace contextRef="#ctx0" brushRef="#br0" timeOffset="41167.85">12947 15452 0,'18'0'78,"-18"17"-78,35 1 16,18 17-16,-18 0 15,-17-17 1,-18 0-1,17-18-15,1 17 0,0 1 16,-1 0 0,-17-1-1,18-17-15,-18 18 32,18 17-1,-1-35-16,1 18-15,-18 0 16,17-1 0,1-17-1,-18 18 17,0-1-1,18-17-16,-18-35 142,0 0-142,0 0-15,0-18 16,17 17-16,-17 1 16,0 0-16,0 17 15,0-17-15,18 17 16,-18 1-1,0-19 64,0 19-64,18-19 1,-18 19-1,0-1-15,0 1 16,0-19-16,0 1 16,0 17-16,0 1 15,0-1 1,0 0-16,0 1 16,0-1-16</inkml:trace>
  <inkml:trace contextRef="#ctx0" brushRef="#br0" timeOffset="42632.28">13811 15663 0,'0'-17'31,"0"-1"-15,0 0-1,0 1 1,0-1 0,0 0-1,-17 1-15,-1-1 32,0 1-32,1-1 0,-1 18 15,18-18 1,-18 18-1,1 0 1,-1 0 0,0 0-1,1 0-15,-1 0 16,1 0 0,-1 0-1,0 18-15,1-18 16,-1 18-1,0-1 1,1 1 0,17-1 15,0 1-15,0 0-1,0-1 1,0 1-1,0 0 1,0 17 0,17-35-16,1 18 31,-18-1-15,18-17 15,-1 0-16,1 0 1,0 0 15,-1 0-31,1 0 16,-1-17 15,1 17-15,-18-18-16,18 0 15,-1 1 1,-17-1 0,18 0-1,0 1 1,-1-1 0,19 18 109,-19 0-125,1 35 15,0 18-15,17-35 16,-18 35-16,19 0 15,-36-36-15,17 1 16,1 0 93,0-18-109,-1 0 16</inkml:trace>
  <inkml:trace contextRef="#ctx0" brushRef="#br0" timeOffset="43432.62">14305 15346 0,'0'17'78,"18"36"-78,-18-17 16,17 17-1,-17-36-15,0 18 16,0-17-16,18 17 16,-18 1-16,0-19 15,0 1-15,0 0 16,0-1-1,0 1-15,18 0 16,-18-1 0,0 1-1,17-1-15,-17 1 16,0 0 0,18-18-16,-18 17 15</inkml:trace>
  <inkml:trace contextRef="#ctx0" brushRef="#br0" timeOffset="44176.65">14393 15681 0,'36'0'157,"-36"-18"-157,35 18 15,-17 0-15,-1-17 16,18-1-16,-17 18 31,0 0-31,-18-18 16</inkml:trace>
  <inkml:trace contextRef="#ctx0" brushRef="#br0" timeOffset="45079.3">14587 15363 0,'0'18'172,"0"0"-172,0 17 15,0-17 1,0 17 0,0-17-16,18-1 15,-18 1 1,0-1-16,0 19 16,18-36-1,-18 17-15,0 19 16,17-19-1,-17 1-15,0 0 16,0-1-16,18 19 16,0-1-1,-18-18-15,17 1 16,-17 0 0</inkml:trace>
  <inkml:trace contextRef="#ctx0" brushRef="#br0" timeOffset="45952.61">15275 15275 0,'0'0'0,"0"-17"31,0-1-31,-17 0 16,-1 18-1,0 0-15,-17 0 16,17-17-16,-17 17 16,0 0-16,0 0 15,17-18 1,0 18-16,1 0 16,-1 0-1,0 0 1,1 18-16,17-1 15,-18 1-15,0-18 16,18 35 0,0-17-1,-17 0-15,17-1 16,0 1-16,0 17 16,0-17-1,0-1-15,0 36 16,0-35-16,0 17 15,17 0-15,1 1 16,0-36-16,-1 35 16,1-17-16,0-18 15,-1 17-15,1 1 16,17 0-16,1-18 16,-1 0-1,-18 17-15,1-17 16,17 0-16,-17 0 15,0 0 1,17 0 31,-17 0-31,17 0-16</inkml:trace>
  <inkml:trace contextRef="#ctx0" brushRef="#br0" timeOffset="46840.41">15787 15346 0,'0'0'0,"-71"-18"31,54 18-31,-1 0 0,0 0 15,-17 0-15,17 0 32,-17 0-32,17 35 15,1 1 1,-1-19 0,18 1-16,0 0 15,0 17-15,0-17 16,0-1-16,18 18 31,-1 1-31,1-36 16,-18 17-1,18 1 1,-1-18 31,1 0-47,0 0 15,-1 0-15,1 0 32,0 0-32,-1 0 15,1 0-15,0 0 16,-1 0-16,18 0 16,-17-18-1,-18 1 1,18-1-16,-18 0 15,17 1-15,1-1 16,-18 1 93,0-1-93,-18 0 15,-17 18-15,0-17-16,17 17 16</inkml:trace>
  <inkml:trace contextRef="#ctx0" brushRef="#br0" timeOffset="48081.33">15928 15593 0,'18'0'62,"-1"0"-62,1 0 16,17 0-16,18 0 15,-35 0-15,35-18 16,-36 18-16,18-18 16,18 18-16,-35 0 15,0 0 1,-1 0 31,-17 18-16,18-18-31,-18 18 16,0 17-16,0-17 15,0-1 1,0 1-16,0 17 16,0-17-1,-35-18-15,17 0 16,0 0-16,1 0 47,34 0 46,1 0-77,17 0 0,1 0-1,-19 0-15,1 0 63,0 0-48,-18 18-15,17-1 16,1-17 0,-18 18-1,0-1-15,0 1 16,0 0 0,0-1-1,0 1 1,0 17-1,-35-17-15,-1-18 16,-34 0-16,34 18 16,-34-18-16,35 17 15,-18-17-15,-18 0 16,36 0-16,-36 0 16,1 0-16,-18 0 15,52 0-15,19 0 16,-1 0 78,18-17-79</inkml:trace>
  <inkml:trace contextRef="#ctx0" brushRef="#br0" timeOffset="48856.33">16986 15469 0,'71'0'93,"-1"0"-93,1 0 0,17-17 16,-17 17-16,17 0 16,-35 0-16,17 0 15,-17 0-15,-53-18 16,18 18-1</inkml:trace>
  <inkml:trace contextRef="#ctx0" brushRef="#br0" timeOffset="49431.99">17233 15240 0,'18'18'63,"-18"35"-63,35 35 15,-17 0-15,-1-35 16,1 17-16,-18-34 16,18 34-16,-18-52 15,0 0 1,17-18 109,19 0-125</inkml:trace>
  <inkml:trace contextRef="#ctx0" brushRef="#br0" timeOffset="50281.2">18556 15152 0,'18'-18'47,"-18"1"-32,0-1 16,0 0-15,-18-17 0,0 17-16,-17 18 15,0 0-15,17-17 16,1 17-16,-1 0 16,0 0-16,-17 0 15,17 0-15,-17 0 16,0 17-16,17 1 15,1 0-15,-19 17 16,1 0-16,17 0 16,18-17-16,-17 17 15,-1 1 1,18-1-16,0 0 16,0 18-16,0-35 15,0 17-15,0-17 16,0-1-16,0 1 15,18 0-15,-1-18 16,1 35-16,35-18 16,0 1-16,17 0 15,-34-18-15,34 0 16,-34 0-16,-1 0 16,-18 0-16,1 0 15,0 0 1,-18-18 31,0 0-47</inkml:trace>
  <inkml:trace contextRef="#ctx0" brushRef="#br0" timeOffset="51104.53">18821 15399 0,'0'0'0,"17"-18"15,-17 0 17,0 1-17,-35-18 48,17 35-63,-35 0 15,18 0-15,0 0 32,17 0-17,1 17-15,-1 1 16,18 17 0,0-17-1,0-1-15,0 19 16,0-19-16,0 1 15,0 0-15,0 17 32,18-35-17,-1 17 1,19-17 0,-19 0-16,1 0 15,17 0-15,-17 0 16,35 0-16,-18-17 15,0-1-15,-17 1 16,0 17-16,-1-18 16,-17 0-16,18 18 15,-1-17-15,1 34 63,17 19-63,1-1 15,-1-18-15,-35 1 16,18 0-16,-1-1 31,1-17 32</inkml:trace>
  <inkml:trace contextRef="#ctx0" brushRef="#br0" timeOffset="51560.64">19473 14834 0,'0'0'0,"-88"53"0,53 0 15,0 18-15,35-1 16,-18-17 0,18 53-16,0-53 15,0 17-15,0-17 16,0 0-16,35-17 16,0-1-16,1 0 15,-1-17-15,0-1 16,36 1-16,-1-18 15,-17 18-15,-17-18 16,-1 0-16,18 0 16,0 0-1,-53-18-15,17 0 16,1 1-16</inkml:trace>
  <inkml:trace contextRef="#ctx0" brushRef="#br0" timeOffset="52223.69">20161 14975 0,'0'0'0,"-17"0"0,-19 0 15,1 0-15,0 0 16,17 0-16,0 36 31,18 34-31,0-34 16,0 16-16,0-16 15,0-1-15,0 0 16,0 1-16,18-19 16,0 1-1,-1-1-15,1 1 16,17 0-1,1-18 1,-19 0-16,19 0 16,16 0-16,-34 0 15,17-36 1,1 19-16,-1-1 16,-17-17-16,-1 0 15,-17-18-15,0 17 16,0-16-16,0 16 15,0 1-15,0 17 16,0 1-16,-35-36 16,35 35-16,-35 0 15,-18 1-15,35 17 16,-52 0-16,-1 0 16,36 0-16,-1 0 15,19 0-15</inkml:trace>
  <inkml:trace contextRef="#ctx0" brushRef="#br0" timeOffset="52777.39">20655 14887 0,'18'0'47,"-1"53"-47,19 0 16,-19 18-16,1-18 16,0 17-16,-1 1 15,-17-36-15,0 35 16,18-52-16,-18 35 15,0-35-15,18-1 16</inkml:trace>
  <inkml:trace contextRef="#ctx0" brushRef="#br0" timeOffset="53375.28">20814 15240 0,'0'-18'31,"35"18"-15,0 0-1,1 0-15,-1 0 16,0 0-16,-17 0 15,0 0 1</inkml:trace>
  <inkml:trace contextRef="#ctx0" brushRef="#br0" timeOffset="53849.18">21008 14905 0,'0'17'63,"18"54"-63,-1 0 15,1-1-15,17-35 16,-35 18-16,18-17 16,-1 17-16,-17-18 31,0-18-31,18 1 125</inkml:trace>
  <inkml:trace contextRef="#ctx0" brushRef="#br0" timeOffset="54359.74">21484 14799 0,'0'-18'31,"35"18"-31,-17 53 16,-18 0-16,35 0 15,-17 35-15,0-35 16,-18-35-16,17 35 16,-17-18-16,0-17 15,0-1-15,0 1 16,0 0-1,0-1 1,0 1-16,0 0 16,-17 17-16,-36-18 15,0 1-15,18 0 16,-18-1-16,35-17 16,0 0-16,1 0 15</inkml:trace>
  <inkml:trace contextRef="#ctx0" brushRef="#br0" timeOffset="55184.78">21784 15311 0,'18'0'16,"-1"-36"46,-17 19-62,36 17 16,-1-18-16,0 0 16,0 18-16,-17 0 15,-18-17 1,18 17 31,-18 17-32,17 1-15,-17 0 16,0 17-16,0 0 16,0-17-16,0 17 15,0 0-15,0-17 16,0 17-16,0-17 15,-17 0 1,70-1 93,17-17-93,18 0-16,-35 0 16,0 0-16,-18 0 15,1-17 1,-19 17-16,19-18 16,-72 18 93</inkml:trace>
  <inkml:trace contextRef="#ctx0" brushRef="#br0" timeOffset="56313.59">14676 17110 0,'35'0'125,"0"0"-125,89 0 15,-54 0-15,18 0 16,1-18-16,-1 0 15,-18 18-15,-17-17 16,0-1-16,-35 18 16,17 0-1,-17-17 126,17-1-125,18 18-16,-36 0 15,1 0-15,0 0 16</inkml:trace>
  <inkml:trace contextRef="#ctx0" brushRef="#br0" timeOffset="57584.62">15152 16863 0,'-18'0'203,"36"35"-203,-1 0 16,54 1-16,-18-1 15,0-17-15,-18-1 16,-17 1-16,17-1 16,0 1-16,-17 0 265,-18-1-249,0 36-16,-53 0 15,18-35-15,17-1 16,0 19-16,1-19 16,-1 1-16,1 0 15</inkml:trace>
  <inkml:trace contextRef="#ctx0" brushRef="#br0" timeOffset="58919.92">15928 16827 0,'0'-17'31,"0"-1"-31,0 1 32,0-19-17,-18 36 1,1 0-16,-36 0 16,17 0-16,19 0 15,-18 0-15,17 0 16,0 0-16,-17 0 15,0 36-15,35-19 16,-18-17-16,0 18 16,18-1-16,0 1 15,0 17-15,0 18 16,0-35-16,0 0 16,0 17-1,18-17 1,0-1-16,-18 1 15,17-18-15,19 0 16,-1 17-16,18 1 16,0 0-16,-18-18 15,18 0-15,-18 0 16,18 0-16,-18 0 16,1 0-16,-1 0 15</inkml:trace>
  <inkml:trace contextRef="#ctx0" brushRef="#br0" timeOffset="59975.72">16457 17163 0,'18'-18'31,"-1"0"-31,1 1 16,-18-19-1,18 19 1,-18-1-16,17-17 16,1 0 15,-18 17-31,0 0 15,0 1 1,0-1 0,-18 0 93,1 18-109,-36 0 16,17 0-16,19 0 15,-1 0-15,1 18 16,-1 0 15,18-1-31,0 1 16,0 0-1,0-1-15,0 1 16,0 0 0,0-1-1,0 1-15,0-1 16,0 19 0,0-19-1,18-17-15,-1 0 16,1 0-16,-1 0 15,1 0 17,0 0-32,-1 0 31,1 0-31,0 0 16,-1 0-1,1-17-15,-18-1 16,18 0-1,-1 1-15,1-1 16,17 18 47,18 0-48,18 35-15,-1 1 16,1 17-16,-18-18 15,-18-17-15,-17-1 16</inkml:trace>
  <inkml:trace contextRef="#ctx0" brushRef="#br0" timeOffset="60721.29">17568 16633 0,'0'0'0,"-17"0"15,-1 0-15,0 0 16,-17 0-1,17 0-15,1 0 16,-1 0 0,-17 18-1,17-18-15,18 18 16,-17-1-16,17 1 16,-18 0-16,0 17 15,18-17-15,0 17 16,0-18-16,0 19 15,0-19 1,0 1 0,0 0-16,0-1 15,18 1 1,-18 0 0,35-1-16,1-17 15,-19 18-15,36-18 16,-35 0-16,-1 0 31,1 0 0,0 0-15,-1 0 0,19 0-1,-19 0-15,1 0 16</inkml:trace>
  <inkml:trace contextRef="#ctx0" brushRef="#br0" timeOffset="61680.28">18133 16757 0,'0'-18'16,"-36"1"0,19 17-16,-36 0 15,18 0 1,17 0 0,0 0-16,1 0 15,-19 0-15,36 17 16,-17 1-16,-1 0 15,18-1 1,0 1-16,0 17 16,0-17-16,0-1 15,0 1 1,0 0 0,0-1-1,0 1 1,18 0-1,17-1 17,-17-17-32,-1 0 15,1 0-15,0 18 16,-1-18 0,1 0-16,0 0 15,34 0 1,-34 0-16,0-18 15,-1 18-15,1-17 16,0 17 0,17-18-16,-35 0 15,35 1 1,-17 17-16,-18-18 16,18 0-1,-1 1 16,-17-1-15,0 0 0,0 1-1,0-1 1,0 1 0,-35-1-1,-18 18 1,35 0-16,-17-18 15,0 18-15,-1 0 16,19 0 0,-1 0-1,1 0-15</inkml:trace>
  <inkml:trace contextRef="#ctx0" brushRef="#br0" timeOffset="63097.13">18380 16880 0,'17'0'16,"-17"-17"-16,36-1 16,-19 18-1,19-18-15,-19 18 16,1 0-16,-1 0 16,1 0-16,0 0 15,-1 0 63,1 0-78,0 36 16,-1-1 15,-17-17-31,0-1 16,0 1-16,0 0 31,0-1-15,-35-17-1,0 18-15,52-18 141,1 0-141,0 0 47,-1 0-32,1 0 1,0 0 0,-1 18-1,1-1 17,-18 1-17,17-18 1,-17 17-1,0 1-15,0 0 47,0-1-31,0 1 0,-17 0-16,-1-1 15,1-17-15,-36 18 16,35-18-16,-35 18 15,35-18-15,-17 0 16,18 0-16,-1 0 16,0 0-16,1 0 15,-1 0 157,0 0-172,18-18 16</inkml:trace>
  <inkml:trace contextRef="#ctx0" brushRef="#br0" timeOffset="63815.08">19173 16898 0,'36'0'78,"-1"-18"-63,18 18-15,17-17 16,1 17-16,17-18 16,-35 18-16,0 0 15,-35 0-15</inkml:trace>
  <inkml:trace contextRef="#ctx0" brushRef="#br0" timeOffset="64521.25">19332 16669 0,'0'17'47,"18"36"-47,17 18 16,-17-54-16,-1 36 15,1 0-15,17 0 16,-35-35-16,18 0 16,-18-1-16,0 1 109,0-1-93,18-17 46,-1 0-62,19 0 16</inkml:trace>
  <inkml:trace contextRef="#ctx0" brushRef="#br0" timeOffset="65192.95">20267 16475 0,'18'35'79,"-1"0"-64,1 36-15,-18-36 16,18 18-16,-1 0 15,-17 0-15,18-18 16,-18-17-16,0 17 16</inkml:trace>
  <inkml:trace contextRef="#ctx0" brushRef="#br0" timeOffset="66215.67">20338 16510 0,'0'-18'93,"17"36"-93,19 0 16,-19 17-16,18 18 16,1-18-16,-19-35 15,1 35-15,-18-17 16,18-53 187,-18-36-187,17 18-16,1-53 15,-18 36 1,18 35-16,-18-18 16,0 17-16,17 1 15,-17 0-15,18 0 16</inkml:trace>
  <inkml:trace contextRef="#ctx0" brushRef="#br0" timeOffset="67401.46">20937 16563 0,'0'18'47,"18"-36"-16,-18-17-31,0-18 16,0 35-16,0-17 15,0 17-15,0 1 16,-18-19-16,1 36 16,-1 0 15,-17 0-31,17 0 16,1 0-1,-1 0-15,0 0 16,1 0-16,-1 0 15,0 0 1,-17 0-16,17 18 16,1 0-1,17 17 1,-18 0-16,18-17 16,0 17-1,0 0 1,0-17-16,0 0 15,0-1-15,0 1 16,0-1-16,18 1 16,-1-18-1,1 0 1,0 0-16,-1 0 16,1 0-16,0 0 15,-1 0-15,19 0 16,-19 0-16,36 0 15,-35-18-15,-18 1 16,17-1 0,1 18-16,-18-17 15,0-1 1,18 18-16,-18-18 16,0 1-16,0-1 15,17 0 1,1 1 93,17 34-109,0 19 16,36 34-16,-36-35 15,18 18-15,-18-17 16,-17-1-16,0-17 16,-1-1-16,1 1 125</inkml:trace>
  <inkml:trace contextRef="#ctx0" brushRef="#br0" timeOffset="68417.39">21572 16757 0,'0'-18'62,"0"1"-46,0-1-1,0-17 1,0 17 0,0 0-16,0 1 15,0-1-15,0 1 16,0-1 0,18 0-16,0 18 15,-1 0-15,19 0 16,-19 0-1,1 0-15,-1 0 16,19 18 47,-19-18-63,-17 53 15,18-18-15,0-17 16,-18 17-16,17 0 15,-17-17-15,0 0 16,0-1-16,0 18 16,0 1-16,0-1 31,-17-17-31,-1-1 16,0 1-1,1 0 1,-1-1-1,71 1 79,-18-18-78,36 0-16,17 0 15,0 0-15,-17 0 16,-36 0-16,-17 0 16,-1 0-16,1 0 140</inkml:trace>
  <inkml:trace contextRef="#ctx0" brushRef="#br0" timeOffset="69112.56">22737 16192 0,'0'0'0,"-53"0"16,17 0-16,-17-17 16,-17 17-16,17 0 15,18 0-15,-1 0 16,19 0-16,-1 0 16,0 0-16,1 17 15,-1 19-15,18-19 16,-17 19-16,-1-1 15,18 0-15,0 18 16,-18-18-16,18 18 16,0-35-16,0 17 15,0 1 1,18-19-16,0 1 16,17-1-1,18 1-15,0 0 16,0-1-16,-36-17 15,54 0-15,-36 0 16,-17 0-16,35 0 16,-18 0-16,-17 0 15,17 0 1,0 0-16,-17-17 16,35-19-1,-36 19 1</inkml:trace>
  <inkml:trace contextRef="#ctx0" brushRef="#br0" timeOffset="70008.94">23213 16316 0,'0'0'0,"-18"0"0,0 0 0,-34-18 16,16 18-1,19 0-15,-19 0 16,1 0-16,17 0 16,1 0-16,-1 18 15,1 17-15,-1-17 16,18 0-16,-18 17 15,18-18-15,0 1 16,0 0 0,0-1-1,0 1 1,0 0 0,18-1-1,0 1-15,34-18 16,-16 18-1,-1-18-15,-17 0 16,17 0-16,-17 0 16,-1 0-1,1 0-15,-1 0 16,1 0 0,0 0-1,17 0 1,0-36-16,-17 19 15,0-1-15,17 0 16,-17 1-16,-18-1 16,17 18-16,-17-18 15,18 1-15,-18-1 16,0 1 0,0-1-1,0 0 16,0-17-31,-18 35 16,-17-18-16,0 18 16,17-17-16,0 17 31,1 0 16,-1 0-47,-35 17 15,18 1-15,-18 17 16</inkml:trace>
  <inkml:trace contextRef="#ctx0" brushRef="#br0" timeOffset="71183.39">23477 16563 0,'18'-18'15,"-36"36"-15,54-36 16,-1 1-1,-17 17-15,-1 0 16,18 0-16,-17 0 16,0 0-16,-1-18 15,1 18 63,0 0-62,-18 18-16,17-1 16,-17 19-1,18-19-15,-18 1 16,0-1 0,0 1-16,0 0 0,0 17 15,-18-17 1,18-1-16,-17-17 15,52 0 110,0 0-109,-17 0 0,-1 18 31,-17 0-16,0-1 0,0 18-31,0-17 16,0 17-16,0 18 31,-35-35-31,-18 0 16,36-1-16,-36-17 15,17 0-15,19 0 16,-1 0-16,1 0 47</inkml:trace>
  <inkml:trace contextRef="#ctx0" brushRef="#br0" timeOffset="71975.58">17427 18239 0,'53'0'79,"18"0"-79,-18 0 15,17-18-15,-17 18 16,0-18-16,-35 1 15</inkml:trace>
  <inkml:trace contextRef="#ctx0" brushRef="#br0" timeOffset="72584.03">17604 18080 0,'35'0'47,"-17"17"-31,-18 36-16,35 18 15,-18-18-15,1 0 16,0-18-16,-1 18 16,1 0-16,17-53 125,-17-35-125,17-1 15</inkml:trace>
  <inkml:trace contextRef="#ctx0" brushRef="#br0" timeOffset="73081.63">18327 17833 0,'17'-18'32,"19"36"-17,-19 17 1,1 18-16,0 0 15,-18-35-15,17 52 16,-17-35-16,0 1 16,0-1-16,0 18 15,0-35-15,0 17 16,18 0-16,-18-70 156</inkml:trace>
  <inkml:trace contextRef="#ctx0" brushRef="#br0" timeOffset="73592.24">18468 18097 0,'18'-17'78,"34"-1"-62,-34 18-16,35 0 15,0-17-15,0 17 16,-18 0-16,36 0 16,-36 0-16,0 0 15,1-18 1</inkml:trace>
  <inkml:trace contextRef="#ctx0" brushRef="#br0" timeOffset="74104.25">18856 17868 0,'0'18'94,"0"-1"-94,0 19 16,0-19-16,18 36 15,-18 0 1,17-18-16,1 1 16,-18-19-16,0 1 15,0 0 1,18 17-16</inkml:trace>
  <inkml:trace contextRef="#ctx0" brushRef="#br0" timeOffset="75063.66">19085 18133 0,'0'-18'78,"0"0"-63,0 1 1,0-1-16,0 1 16,0-1-1,0-17-15,36 35 16,-19 0 0,18 0-1,-17 0-15,0 0 16,-1 0 46,1 0-46,0 17 0,-1 1-1,-17 0 16,0-1-31,0 1 16,0-1 0,0 1-16,0 17 15,0-17 17,-17 17-17,-1-35 1,18 18 15,71-18 78,17 0-93,-18 0-16,19 0 16,-37 0-16,-16 0 15,-1 0-15</inkml:trace>
  <inkml:trace contextRef="#ctx0" brushRef="#br0" timeOffset="76688.78">19932 17798 0,'0'0'0,"-53"0"16,35 0-1,1 0-15,-1 0 16,-17 0-16,17 0 16,1 0-1,17 17 1,-18 19-16,18-19 15,0 1 1,0-1 0,0 1-1,0 0 1,0-1 0,0 1-16,0 0 15,18-1 1,-18 1-1,17-18-15,1 18 16,17-1 0,-17-17-1,-18 18 1,17-18 0,1 0-1,0 0 1,-1 0-1,1 0-15,0 0 16,-1 0 0,18 0-1,-17 0-15,0 0 47,17-18-31,-35 1-1,18 17-15,-1-36 32,-17 19-1,18 17-15,-18-18-1,0 0 1,0-17 156,-18 17-157,1 18 1,17-17-16,-18-18 234,0 35-218,1 0 0,17-18-16,-18 18 31,0 0-16,1 0-15,-1 0 16,1-18-16,-1 18 16,0 0-1,1-17 1,-36 17 78,-35 0-79,-54 35-15,-16-17 16,-1-1 0</inkml:trace>
  <inkml:trace contextRef="#ctx0" brushRef="#br0" timeOffset="103015.56">18909 16651 0,'18'0'156,"-1"18"-140,-17-1-1,0 1 1,0 0-16,18-1 16,-18 1-1,0 0-15,0-1 16,0 1-16,0-1 15,0 1-15,17 0 16,-17-1-16,0 1 16,0 0-1,0-1 17,0 1-1,0 0-16,0-1 17,0 1-17,0 0 1,0-1 0,18 1 15,-18-1 0,0 1-15,18 0 77,-18-1 126,0-34-188,0-1-15,0 0 0,0 1-16,0-1 15,0 1 79,0-1-94,0 53 375,0-17-359,0-1-1,-18 1 32,18 0 63,0-1-95,0 1 1,-18 0-1,18-36 376,-17 0-391,17 1 16,-18-19-16,1 36 15,17-17 1,-18-1 0,53 36 484,-17-1-454,-1 1-30,1 0 0,0-1 265,-1 1-281,1 0 31,0-1-15,-18-34 203,17-19-204,-17 19 1,0-1-1,0 0 1</inkml:trace>
  <inkml:trace contextRef="#ctx0" brushRef="#br0" timeOffset="107311.77">20673 17233 0,'35'0'1032,"36"0"-1017,-36 0-15,18 0 16,0 0-16,-36 0 16,19 0-16,-19 0 31,19-17 31,-19 17-46,36 0-16,-18 0 16,1 0-16,17 0 15,-1 0-15,-16 0 16,-1 0-16,-17 0 15,-1 0-15,1 0 16,0 0-16,-1 0 16,1 0-16,0 0 15,-1 0-15,18 0 16,-17 0-16,17 0 16,1 0-16,-19 0 15,19 0-15,-19 0 16,18 0-16,1-18 15,-19 18-15,19 0 16,-1 0-16,18 0 16,0-18-16,17 18 15,-34 0-15,34 0 16,1 0-16,-1 0 16,-17 0-16,-18 0 15,18 0 1,-35 0-16,17 0 15,-17 0-15,17 0 16,0 0-16,1 0 16,-1 0-1,18 0 1,-35 0-16,52 0 16,-17 0-16,0 0 15,0 0-15,17 0 16,-34 0-16,17 0 15,0 0-15,-36 0 16,18 0-16,-17 0 16,0 0-1,-1 0-15,1 0 16,17 0-16,18 0 16,-17 0-16,-1 0 15,35 0-15,-52 0 16,17 0-16,18 0 15,-18 0 1,-17 0 0,17 0-16,1 0 31,-1 0-31,-17 0 0,17 0 16,-18 0-1,36 0-15,-35 0 16,17 0-16,-17 0 15,0 0-15,17 0 16,0 0-16,-17 0 16,-1 0-1</inkml:trace>
  <inkml:trace contextRef="#ctx0" brushRef="#br0" timeOffset="110648.88">20902 17286 0,'18'0'140,"35"0"-140,-18 0 16,18 0-16,-18 0 16,-17 0-16,17 0 15,-17 0-15,-1 0 16,1 0 0,0 0-16,-1 0 15,1 0 1,17 0-16,-17 0 15,-1 0 1,19 0-16,-1 0 16,-17 0-16,17 0 15,-17 0-15,17 0 16,0 0-16,-17 0 16,-1 0-16,1 0 15,17 0-15,18 0 16,-35 0-16,17 0 15,0 0-15,1 0 16,17 0-16,-18 0 16,0 0-16,18 0 15,-18 0-15,1 0 16,17 0-16,-18 0 16,18 0-16,-18 0 15,-17 0-15,35 0 16,-36 0-16,1 0 15,17 0-15,-17 0 16,17 0-16,18 0 16,-35 0-16,17 0 15,-18 0-15,36 0 16,-17 0-16,-1 0 16,18 0-1,0 0-15,-18 0 16,18 0-16,0 0 15,-18 0-15,0 0 16,18 0-16,-35 0 16,0 0-16,-1 0 15,19 0-15,-19 0 16,1 0-16,35 0 16,-36 0-16,36 0 15,0 0-15,-35 0 16,17 0-16,18 0 15,-18 0-15,1 0 16,-1 0-16,0 0 16,-17 0 15,-1 0-15,1 0-1,0 0 1,-1 0-1,1 0 1,17 0-16,-17 0 16,17 0-16,-17 0 15,17 0 1,0 0-16,-17 0 0,0 0 16,-1 0-1,1 0 204,0 0-203,-1 0-16,19 0 15,-1 0-15,-18-18 16,19 18-16,-19-17 15,1-1 1,0 18 359,-36-17-94,-17 17-265,17-18 0,0 18-16,1 0 15,-1 0-15,1 0 16,-1 0-1,0 0-15,-17 0 141,17 0-141,-17 0 16,0 0-16,17 0 15,0 0 1,1 0-16,-1 0 16,1 0-16,-19 0 15,1 0-15,0 0 16,-1 0-16,-16 0 15,16 0-15,1 0 16,-18 0 0,35 0-16,-17 0 15,18 0-15,-19 0 16,1 0-16,17 0 16,-17 0-16,0 0 15,-18 0-15,0 0 16,18 0-16,-1 0 15,-17 0-15,36 0 16,-18 0-16,17 0 16,0 0-16,-17 0 15,17 0-15,1 0 16,-1 0-16,0 0 62,1 0-30</inkml:trace>
  <inkml:trace contextRef="#ctx0" brushRef="#br0" timeOffset="116016.02">22737 13899 0,'0'36'266,"17"-19"-266,-17 1 16,0 17-16,18-35 15,-1 36 1,19-1-16,-36-18 15,0 1 1,0 17-16,17-17 16,-17 0-16,18 17 15,0-35 1,-1 35-16,-17-17 16,0-1 30,0 19-30,0-19 0,0 1-16,18-18 15,-18 18-15,0-1 16,0 1-16,35 17 16,-35-17-16,18 0 15,-18-1-15,0 1 16,0-1-16,0 19 15,0-19 1,0 1 0,0 0-16,0-1 15,0 1 1,17 0 0,-17-1-1,18 1 188,0-36 47,17 18-234,0 0-16,1 0 16,34 0-16,-35 0 15,18 0-15,0 0 16,-17 0-16,16 0 15,-34 0-15,0 0 16,-1-17 234</inkml:trace>
  <inkml:trace contextRef="#ctx0" brushRef="#br0" timeOffset="130336.41">23513 14270 0,'35'0'141,"-17"-18"-126,34 1 1,-16 17 0,-36-18-1,17 18-15,1 0 16,0 0-1,-1 0-15,19 0 16</inkml:trace>
  <inkml:trace contextRef="#ctx0" brushRef="#br0" timeOffset="132320.76">24483 13794 0,'0'0'0,"-36"0"16,19 0-16,-1 0 15,1 0 1,-1 0 0,0 0 46,1 0-62,-1 0 16,-17 17-1,35 1 1,-18-18-16,0 18 16,1-1 15,17 1 125,0-1-156,35 19 16,0-19-16,1 1 15,-19 0 1,1-1-16,0-17 16,-1 18-1,1 0 110,-1 17-109,1-35 0,-18 17-16,0 1 15,18 0 1,-18-1 31,0 1-32,0 0 32,0-1-47,0 1 16,0 17 15,0-17-15,-18-18-1,-17 0 1,17 0 0,-17 17-16,17-17 15,1 0-15,-1 0 16,0 0-16,1 0 31,-1 0-31,0 0 31,1 0-31,-1 0 32,1 0-17,-1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3-11T11:43:10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32 2046 0,'17'0'78,"1"0"-62,17 0-16,-17 0 15,17 0-15,0 0 16,-17 0-16,0 0 15,-1 0 1,1 0 78</inkml:trace>
  <inkml:trace contextRef="#ctx0" brushRef="#br0" timeOffset="76919.84">3422 2187 0,'18'18'156,"-1"-1"-78,1 1-62,-1-18 0,-17 18-16,18-1 15,0 1-15,-1-36 172,1-17-156,-18 17-1,35-17-15,-35 18 16,18-1-16,-18 0 16,18-17-16,-1 17 15,1 1 1</inkml:trace>
  <inkml:trace contextRef="#ctx0" brushRef="#br0" timeOffset="83512.5">8855 2187 0,'17'0'62,"-17"35"48,18-35-95,0 18 16,-1 0 188,1-36-156,0 18-48,-18-18-15,17 1 16,1 17 0,-1-18-16,-17 1 15,18-1 1,0 18 15</inkml:trace>
  <inkml:trace contextRef="#ctx0" brushRef="#br0" timeOffset="87720.12">15716 2893 0,'-53'0'156,"0"0"-140,-35 0-16,18 17 15,-19-17-15,19 18 16,-1-18-16,36 18 15</inkml:trace>
  <inkml:trace contextRef="#ctx0" brushRef="#br0" timeOffset="90473.26">20320 2910 0,'-35'0'93,"17"0"-77,-52 0-16,17 0 16,-36 0-16,1 18 15,-35 0-15,35-18 16,17 0-16,-17 17 15,70-17-15,1 0 16</inkml:trace>
  <inkml:trace contextRef="#ctx0" brushRef="#br0" timeOffset="96071.87">1764 3704 0,'18'0'31,"-1"18"-15,1-1-16,-1-17 15,1 36 1,0-1-16,-1-35 16,-17 18-1,18-1-15,0-17 16,-18 18 0,17 0-16</inkml:trace>
  <inkml:trace contextRef="#ctx0" brushRef="#br0" timeOffset="96681.77">1940 3669 0,'-17'18'62,"-36"34"-62,0 1 16,18-17-16,17-19 16,0 1-1,1 0-15,-1-1 16,0 1 0</inkml:trace>
  <inkml:trace contextRef="#ctx0" brushRef="#br0" timeOffset="100799.74">6121 3669 0,'17'-18'32,"1"18"-1,17 0-16,-35 18-15,18 0 16,17-1 15,-17 36-15,-18-35-16,17-18 16,1 17-16,0 1 15,-18 0-15,0-1 16,17 1-16,1-18 15,-18 18 48,18-1-63,-1 1 16,1-18-1</inkml:trace>
  <inkml:trace contextRef="#ctx0" brushRef="#br0" timeOffset="101416.5">6403 3651 0,'-18'0'62,"-17"0"-62,17 36 16,-17-1-16,0 18 15,0-36-15,-1 19 16,1 17-16,-36 17 16,18-17-16,36-18 15,-18 1-15,-1-1 16,19-35 0,17 17 77</inkml:trace>
  <inkml:trace contextRef="#ctx0" brushRef="#br0" timeOffset="110232.11">11924 3651 0,'18'0'235,"-1"18"-220,1 0-15,-1-18 16,1 17-1,-18 1 1,18-18 15,-1 17 1,1 1-17,-18 0 1,18-18 15,-1 0 0,-17 17-15,18 1 0,0-18-1</inkml:trace>
  <inkml:trace contextRef="#ctx0" brushRef="#br0" timeOffset="111175.74">12100 3651 0,'-17'-17'62,"-1"34"-31,0 1-15,1 0 0,17 17-16,-18-35 15,0 17-15,18 1 16,-17 0 31,-1-1-32,1 1 1,17 0 15,0-1-15,-18-17-16,0 18 16,18 0-1</inkml:trace>
  <inkml:trace contextRef="#ctx0" brushRef="#br0" timeOffset="113576.93">512 2928 0,'0'18'47,"0"17"-31,0 18-16,0 0 15,35-18-15,-18 36 16,1-18-16,-18-36 15,0 18-15,0 1 16,0-19-16,18 19 16,-18-19-16,0 19 15,0-1-15,17 18 16,-17-36-16,0 19 16,18-1-16,-18 0 15,18 18-15,-18-35 16,17-18-1,1 0 64</inkml:trace>
  <inkml:trace contextRef="#ctx0" brushRef="#br0" timeOffset="117568.59">670 3069 0,'36'-17'125,"-19"17"-109,36 0 0,0-18-16,0 18 15,0 0-15,0 0 16,17 0-16,-17-18 15,0 1-15,18 17 16,-18-18-16,-18 18 16,18-18-16,0 18 15,-18-17-15,18 17 16,0 0-16,0-18 16,-18 18-16,0 0 15,36-18-15,17 18 16,-17-17-16,34 17 15,19 0-15,-36 0 16,18 0-16,-18-18 16,0 0-16,36 18 15,-1 0-15,18 0 16,18 0-16,-18 0 16,18 0-16,-18 0 15,0 0-15,18 0 16,-18 0-16,-17 0 15,17 0-15,17 0 16,-16 0-16,16 0 16,-17 0-16,1 0 15,16 0 1,-34 0-16,-18 0 16,-1 0-16,-52-17 15,0 17-15,18 0 16,-36 0-16,36 0 15,-1 0-15,1 0 16,17 0-16,0 0 16,0 0-16,1 0 15,34 0-15,-52 0 16,17 0-16,0 0 16,0 0-16,0 0 15,1 0-15,34 0 16,18 0-16,-70 0 15,52 0-15,-35 0 16,18 0-16,0 0 16,0 0-16,53 0 15,-36 0-15,18 0 16,0 0-16,18 0 16,-18 0-16,18 0 15,-36-18-15,1 1 16,-36-1-1,0 18-15,-17-18 16,-18 18-16,-18 0 16,18 0-16,-18 0 15,0 0-15,1 0 16,34 0-16,-34 0 16,16 0-16,19 0 15,17 0-15,0 0 16,1 0-16,34 0 15,106 0 1,-105 0-16,35 0 16,-54 0-16,19 0 15,-1 0-15,1 0 16,-18 0-16,0 0 16,-1 0-16,1 0 15,-18 0-15,1 0 16,34 0-16,-70 0 15,70 0-15,-34 0 16,-1 0-16,0 0 16,0 0-16,18 0 15,0 0-15,17 0 16,1 0 0,17 0-16,-18 0 15,19 0-15,-19 0 16,0 0-16,1 0 15,-1 0-15,-17 0 16,18 0-16,34 0 16,-69 0-16,34 0 15,-35 0-15,36 18 16,-36-18-16,0 0 16,0 0-16,-17 0 15,-18 0-15,17 0 16,-34 0-16,34 0 15,-17 0-15,-18 0 16,1 0-16,-19 0 16,1 0-1,0 18 126,-18-1-141,17 1 16,-17 17-16,18 0 15,0 1-15,-18-1 16,0 0-16,17 18 15,1 18-15,-18-36 16,0 0-16,17 18 16,-17-35-16,0 17 15,0-17-15,0-1 16,0 19-16,0-1 16,0-17-16,0-1 15,0 1-15,0 17 16,0 0-16,0 1 15,0-19 1,0 1-16,0 17 16,0-17-16,0 17 15,0-17-15,0-1 16,0 1 0,0 0 77,-17-1-77,-54 1-16,1-18 16,-18 0-16,-1 0 15,-34 0-15,-1 0 16,-17 0-16,18 0 15,-18 0-15,17 0 16,-35 0-16,71 0 16,-18 0-16,36 0 15,-18 0-15,-1 0 16,-16 0-16,16 0 16,-16 0-16,-19 0 15,1 0-15,-18 0 16,-18 0-16,-18 0 15,1 0-15,0 0 16,-1 0-16,1 0 16,35 0-16,-18 0 15,18 0-15,-35 0 16,52 0 0,53 0-16,-17 0 0,53 0 15,-36 0 1,-17 18-16,-35-1 15,52-17-15,1 18 16,-19-18-16,-34 18 16,35-18-16,0 0 15,-36 0-15,1 17 16,34-17-16,19 0 16,-36 35-16,-17-17 15,17 0-15,-18-18 16,36 17-16,-35 1 15,17 0-15,-35-1 16,35 1-16,-35 17 16,-18-17-16,-17-1 15,-1-17-15,1 18 16,17-18-16,-17 0 16,-18 0-16,35 0 15,35 0-15,19 0 16,-1 35-16,18-17 15,-36-18-15,36 18 16,-18-1-16,-17 1 16,-1 0-16,-17-18 15,-35 0 1,17 0-16,18 0 16,17 0-16,36 17 15,35-17-15,-35 0 16,35 0-16,0 0 15,-35 0-15,0 0 16,-18 0-16,18 0 16,-36 0-16,18 0 15,-17 0-15,35 0 16,-36 0-16,36 0 16,18 0-16,-19 0 15,1 0-15,-35 0 16,-1 0-16,36 0 15,-35 0-15,34 0 16,-34 0-16,88 0 16,-36 0-16,1 0 15,-1-17-15,36 17 16,-36 0-16,18-18 16,0 0-16,36 18 15,-36-17-15,0-1 16,18 0-1,-36 1-15,-35-1 16,71 0-16,-36 1 16,36-1-16,-18 1 15,0-1-15,36 18 16,-19-18-16,19 18 16,-1 0-16,-35 0 15,18 0-15,-36-17 16,-17-1-16,-18 18 15,18 0-15,17-18 16,36 18-16,-18-17 16,0 17-16,18-18 15,-18 18-15,18 0 16,17 0-16,1 0 16,-19-18 46,-17 18-62,-35 0 16,-18-17-16,53 17 15,18 0-15,18 0 16,-1-18 109,-17 18-109,-1-35-16,1 17 15,-18 18-15,0-35 16,53 17-16,-35-17 15,0 17-15,35 1 16,0-1 15</inkml:trace>
  <inkml:trace contextRef="#ctx0" brushRef="#br0" timeOffset="133201.4">5133 4057 0,'18'0'15,"-1"0"1,1 0-16,-1 18 31,1-1-15,0 1-1,-1-18 1,1 0-16,0 17 31</inkml:trace>
  <inkml:trace contextRef="#ctx0" brushRef="#br0" timeOffset="133833.01">5309 3969 0,'-35'53'47,"0"-18"-31,-1-17-16,36-1 15,-17 1-15,-1-18 16,1 35-16,17-17 16,-18-18-16,0 17 15,18 1-15,0 0 16,-17-18 0</inkml:trace>
  <inkml:trace contextRef="#ctx0" brushRef="#br0" timeOffset="201384">15716 4339 0,'18'0'188,"17"0"-172,-17 0-1,-1 0 1,1 0-1,0-17-15,-1-1 94,1 0-78,-18 1 15,18-1 0,-18 0 47,0 1 47,-18 17-93,0 0-17,1 0 48,-1 0-48,0 0 48,18-18-47,-17 18 15,-1 0 63,1 0-63,-1 18-31,18-1 31,0 1-31,0 0 16,0-1-1,0 1-15,0 0 32,0-1-17,0 1 1,0-1-16,0 1 15,0 0 1,0-1 0,18 1-1,-18 0 17,17-1 14,1-17-46,-1 0 16,1 0 0,0 0-16,-1 0 15,19 0 1,-19 0 0,1 0-16,0 0 15,-1 0 32</inkml:trace>
  <inkml:trace contextRef="#ctx0" brushRef="#br0" timeOffset="203159.6">16157 4339 0,'0'-35'141,"0"17"-141,0 1 31,0-1-15,0 0 62,-17 18 63,-1 0-126,-17 0 1,17 0 31,0 0-32,18 18 1,0 0 0,18-1 15,-18 1-31,0 0 16,18-18 15,-1 17 31,1-17 16,0 0-62,-1-17-16,-17-1 47,0 0-47,0 54 156,18-19-140,-18 18-16,0 1 15,0-19-15,0 19 16,0-19-16,0 1 16,0 0-16,0-1 15,0 1-15,0-1 16,0 1 0,0 0-1,0-1 1,-18 19-1,36-36 110,-1 0-125,36 0 16,-17-18-16,-1 0 16,0 18-16,1-17 15,-19 17 1</inkml:trace>
  <inkml:trace contextRef="#ctx0" brushRef="#br0" timeOffset="204200.87">16880 4198 0,'-17'0'15,"-1"0"32,0 0-31,1 0-16,-1 0 16,1 0-1,-1 0-15,-17 0 16,17 18-16,18-1 15,-18-17 1,1 18-16,17 0 16,-36-1-16,19-17 15,17 18 1,0 0 0,0-1-16,0 1 15,0-1 1,0 1-1,0 0 1,0 17 0,0-17-16,17-18 15,-17 17-15,18-17 16,17 18-16,-17 0 16,17-1-16,18-17 15,-35 0-15,17 0 16,-17 0 31,-1-17-32,1 17 1</inkml:trace>
  <inkml:trace contextRef="#ctx0" brushRef="#br0" timeOffset="205113.09">17145 4286 0,'0'0'0,"-18"-17"16,1 17-1,-1 0 17,0 0-17,1 0 16,-36 17-15,53 1 0,-18 0-16,18-1 15,-17 18-15,17-17 32,0 0-17,0-1-15,17 1 31,1 0-15,0-18 15,17 0-15,-18 0-16,19-18 16,-19 0-1,1 18-15,0-17 16,-1-1-1,19 18 95,-19 18-95,18-1-15,-17 1 16,0 0-16,17-1 16,-17-17-16,-1 18 15</inkml:trace>
  <inkml:trace contextRef="#ctx0" brushRef="#br0" timeOffset="205775.31">17833 4110 0,'-18'0'32,"1"0"-32,-1 0 15,0 0-15,1 0 16,-1 0-16,0 0 15,-17 0 1,35 17 0,-17-17-1,-1 36-15,18-19 16,0 19 0,-18-19-16,18 1 15,0 0-15,0-1 16,0 1-16,0 0 15,0-1 1,0 18 0,18-35-16,0 0 15,-18 18-15,52-18 16,-52 18-16,36-18 16,-19 0-16,1 17 15,0-17 32,-1 0-47</inkml:trace>
  <inkml:trace contextRef="#ctx0" brushRef="#br0" timeOffset="206664.6">18009 4198 0,'-17'0'0,"-1"0"16,0 0-1,1 0-15,-1 0 16,0 0-1,1 0-15,17 18 32,0-1-32,0 1 15,0 0-15,0-1 16,0 1 15,0 0-31,0-1 16,0 1-16,17-1 15,1-17 1,0 0 31,-1 0-47,1 0 31,0 0-15,-1 0-1,-17-17 1,18 17 0,0-18-1,-18 1 32,0-1-16,0 0-15,0 1 0,-18-1-16,0 0 47</inkml:trace>
  <inkml:trace contextRef="#ctx0" brushRef="#br0" timeOffset="207608.25">18168 4374 0,'18'0'46,"-1"0"-46,1 0 16,0 0 0,17 0-16,-17 18 47,-1-18-47,1 18 15,-18-1 1,0 1-1,0 0-15,0-1 16,0 1 0,0 0-1,0-1-15,-18-17 16,1 0 0,-1 0-16,0 0 31,36 0 63,0 0-79,-1 0-15,1 0 63,17 0-48,-35 18 1,0-1-16,0 1 16,0 0-1,0-1-15,0 1 31,0 0-15,-18-18 31,1 0-47,-36 0 16,0 0-16,18 0 15,-1 0-15,-17 0 16,18 0-16</inkml:trace>
  <inkml:trace contextRef="#ctx0" brushRef="#br0" timeOffset="208241.38">16581 4692 0</inkml:trace>
  <inkml:trace contextRef="#ctx0" brushRef="#br0" timeOffset="209008.59">18662 4322 0,'18'0'0,"-1"0"15,1 0 17,-1 0-32,1 0 15,35 17-15,0 1 16,-18-18-16,-17 0 15,17 0 1,-17 0 0,-1 0-16,1 0 109</inkml:trace>
  <inkml:trace contextRef="#ctx0" brushRef="#br0" timeOffset="209728.5">18768 4516 0,'-36'0'15,"54"0"110,35 0-125,-18 0 16,36 0-16,-1 0 16,-17 0-1,-17 0-15,-1 0 16,-17 0-16,-1 0 47</inkml:trace>
  <inkml:trace contextRef="#ctx0" brushRef="#br0" timeOffset="-208431.41">19579 3757 0,'-17'0'78,"-1"0"-78,0 0 16,-17 0 0,17 18-1,1-1-15,-1 1 16,18 17-1,-18-35-15,18 18 16,0 0 0,0-1-1,0 1 1,0-1-16,0 19 47,18-36 15,0-18-46,-1 0 0,1 1-16,-18-1 15,18 18-15,-1-17 16,-17-1 31,18 18-32,0-18 1,-1 1 46,1 17-30,17 35-17,-17-35-15,-1 35 16,1-17-16,0-18 16,-18 17-16,17 1 109</inkml:trace>
  <inkml:trace contextRef="#ctx0" brushRef="#br0" timeOffset="-207439.59">19756 3845 0,'17'18'63,"18"0"-63,-35-1 15,18 18 1,0-35 0,-18 18-16,0 0 15,0-1 32,0-52 16,0 0-48,0 17-15,0 1 16,17-1-16,1 18 15,0 0 48,-18 18-47,17-1-1,1 18-15,0-17 16,-18 17-1,17-52 95,1-1-95,-1 18 1,1 0 0,0 0-16,-1 0 15,1 0-15,35 0 16,-18 35-16,-17 1 16,17 17-16,-17-53 15,-1 17-15,-17 1 31,0-1 1</inkml:trace>
  <inkml:trace contextRef="#ctx0" brushRef="#br0" timeOffset="-206807.86">20302 3651 0,'0'18'47,"18"0"-32,0 17-15,-18 18 16,17-36-16,-17 19 16,18-1-16,17 0 15,-35-17-15,0-1 16,18 1-16,-1 0 94,1-18-79,0 0 1,17 0-1</inkml:trace>
  <inkml:trace contextRef="#ctx0" brushRef="#br0" timeOffset="-206231.52">20232 3828 0,'-18'-18'47,"53"0"-16,-17 18-16,17 0 1,1-17 0,-19 17 46,1 0-46,0 0-16,-1 0 15,1 0 1</inkml:trace>
  <inkml:trace contextRef="#ctx0" brushRef="#br0" timeOffset="-205896.15">20514 3775 0,'18'17'15,"-1"-17"-15</inkml:trace>
  <inkml:trace contextRef="#ctx0" brushRef="#br0" timeOffset="-205135.07">19720 4286 0,'141'0'94,"0"0"-79,36 0 1,-1 0-16,-17 0 16,-18 0-16,-17 0 15,-54-17-15,-17 17 16,-35-18-16,-1 18 125,-17 18-125</inkml:trace>
  <inkml:trace contextRef="#ctx0" brushRef="#br0" timeOffset="-204585.33">20249 4674 0,'18'53'46,"0"0"-30,-1 0-16,-17-18 16,0-17-1,0 0-15,0-1 16,0 1-16,0-53 94</inkml:trace>
  <inkml:trace contextRef="#ctx0" brushRef="#br0" timeOffset="-203664.43">20302 4710 0,'18'0'47,"17"35"-47,-17-35 15,0 35 1,17 0-16,-18-35 15,-17 18-15,18 0 16,17 17-16,-17-35 94,-18-18-79,18 1-15,-18-1 16,17 0 15,-17 1-15,0-1 46,0 0-46,0 54 93,36 34-77,-19-17-32,1 0 0,-18-35 15,17 17-15,1 0 16,-18-17 93,0-36-77</inkml:trace>
  <inkml:trace contextRef="#ctx0" brushRef="#br0" timeOffset="-202134.9">20673 4745 0,'17'0'250,"1"0"-234,0 35-16,-1-35 16,1 35-16,0 18 15,-1-35-15,-17 0 16,18 17-16,-18-17 16,18-1-1,-1 1 32,18-53-16,-17 17-15,-18-17 0,0 17-1,0 0-15,18 18 16,-1 36 78,19-19-94,-19 36 15,1-35-15,17-1 16,-35 1-16,18 0 15,17-1-15,-17-17 63,17-17-63,-17-1 16,-18 0-16,17-34 15,-17 16-15,18 1 16,-18-18-16,0 0 15,0 18 1,0 0-16,0-1 16,0 19-16,0-1 15,0 0-15,35 71 219,-17 0-219,-1 0 16,19-18-16,-19 18 15,-17-35-15,0 0 16</inkml:trace>
  <inkml:trace contextRef="#ctx0" brushRef="#br0" timeOffset="-201480.38">21272 4674 0,'0'36'31,"0"-19"-15,0 18-16,18-17 15,-18 0-15,18-1 16,-18 1 0,0 0 31,17-18-32,1 0-15,0 0 16,-1 0-16,19 0 15,-19 0 1,1 0 62</inkml:trace>
  <inkml:trace contextRef="#ctx0" brushRef="#br0" timeOffset="-201128.52">21184 4762 0,'0'0'0,"36"0"16,16-17 0,-16 17-16,-1 0 15,0-18-15,-17 18 16</inkml:trace>
  <inkml:trace contextRef="#ctx0" brushRef="#br0" timeOffset="-199913.04">20673 5027 0</inkml:trace>
  <inkml:trace contextRef="#ctx0" brushRef="#br0" timeOffset="-199392.54">20726 5062 0,'17'18'31</inkml:trace>
  <inkml:trace contextRef="#ctx0" brushRef="#br0" timeOffset="-190719.87">21184 3634 0,'36'0'15,"-1"35"-15,35 35 0,-17 19 16,0-54 0,18 53-16,17 0 15,-35-52-15,-18-1 16,-35-18-16,18 1 15</inkml:trace>
  <inkml:trace contextRef="#ctx0" brushRef="#br0" timeOffset="-190296.55">21713 3863 0,'-17'0'31,"-1"18"-31,-17 17 16,0 18-16,-1-18 15,19-17-15,-19 17 16,1 0-16,18-17 16,34-18 109</inkml:trace>
  <inkml:trace contextRef="#ctx0" brushRef="#br0" timeOffset="-189904.59">21907 3651 0,'53'-17'16,"-17"70"-1,17 17-15,-18-17 16,0-35-16,0 35 15,-17-18-15,0 0 16,-18-17-16,0-1 16,17 19-1</inkml:trace>
  <inkml:trace contextRef="#ctx0" brushRef="#br0" timeOffset="-189007.79">22437 3757 0,'0'18'63,"0"17"-48,0-17-15,35-1 16,-35 1-16,18 17 15,-1-17 1,1-1 15,-1-17 79,1 0-95,0-17 1,-18-1 0,17 18 15,-17-17-16,0-1 1,0 0 0,0 1-1,0-1 17,-17 0-17,-1 18-15,0-17 16,1 17-1,-1 0-15,1 0 16,-1 0 0</inkml:trace>
  <inkml:trace contextRef="#ctx0" brushRef="#br0" timeOffset="-188176.57">22719 3722 0,'0'17'46,"0"1"-30,0 17 0,0-17-16,0 0 15,0-1 1,0 1-16,0 0 16,0-1-16,18 1 15,-1-1-15,1 1 16,-18 0-1,17-18 32,1 0-31,0 0-16,17-18 16,-17 0-16,-1 1 15,1-1 1,0 1-16,-1-1 15,1 0 1,-18 1-16,0-1 16,0 0-1,0 1 1,0-19-16,0 19 47,0-1-16,-18 18-15,1 0-1,-54 0 1,36 18 0</inkml:trace>
  <inkml:trace contextRef="#ctx0" brushRef="#br0" timeOffset="-186745.27">21043 3369 0,'0'-18'47,"18"18"16,-18 18-32,0 0-15,0-1 77,0 1-93,0 0 16,0-1-16,0 1 16,0-1-1,0 1 17,17 0-17,-17-1 16,0 1-15</inkml:trace>
  <inkml:trace contextRef="#ctx0" brushRef="#br0" timeOffset="-186048.18">19050 5574 0,'18'0'62,"17"-18"-62,-17 1 16,17-1-16,0 18 16,0-18-16,1 1 15,-19-1-15,19 0 16,-19 18-1</inkml:trace>
  <inkml:trace contextRef="#ctx0" brushRef="#br0" timeOffset="-185616.64">18927 5856 0,'0'18'16,"52"-18"15,1 0-31,-17 0 16,-19 0-16,36-18 15,-35 18-15,-1-18 16</inkml:trace>
  <inkml:trace contextRef="#ctx0" brushRef="#br0" timeOffset="-180575.9">19756 5521 0,'17'0'156,"1"0"-125,-1 0 0,19 18-31,-19-18 16,1 53-16,0-18 16,-1-18-1,-34-34 126,17-1-125,-18-17-1,0 17 1,1 18 31,-1 0-32,0 0-15,1 0 16,-1 0 0,-17 0-1,35 18 1,0 0-16,0-1 15,0 1-15,0-1 16,0 1 0,0 0-1,35-18 63,0 0-62,1 0-16,-1 0 16,-17 0 31,-18-18-47,17 0 15,-17 1 48,36 34-48,-1 36-15,-18-17 16,19-1-16,-36 0 16,17-17-16,-17-1 15,0-34 63</inkml:trace>
  <inkml:trace contextRef="#ctx0" brushRef="#br0" timeOffset="-179528.8">20091 5644 0,'17'0'16,"1"0"-16,0 36 15,-1 17-15,-17-18 16,18 0-1,-18-17 17,18-53 30,17-18-46,-35 17-16,17 19 15,1-1-15,0-17 16,17 35 15,-35 35-15,18 18-16,-1-18 16,1 1-16,0-19 15,-1 1-15,1-18 78,-1-18-46,1 18-17,0 18-15,-1-18 16,-17 17-16,36 19 15,-19-36 1,1 0 0,17 0-16,18-36 31,-35 36-15,-1-52-16,1-1 15,0 17-15,-1-34 16,-17 17-16,0-18 15,0 54-15,0-36 16,0 17-16,0 19 16,0-1-16,0 1 15,0 52 63,0 35-78,0-17 16,0 18-16,0-1 16,36 1-16,-1-18 15,-17-18-15,-1 0 16,1-17-16,-18 17 16,0-52 77,0-1-93,0 0 16,0 1-16,0-18 16,0-1-1,-18 36-15</inkml:trace>
  <inkml:trace contextRef="#ctx0" brushRef="#br0" timeOffset="-179145.16">20690 5627 0,'18'-18'47,"0"18"-32,-1 0-15,19-17 16,17-1-16,-36 18 16,18 0-16,-17 0 15,0 0-15</inkml:trace>
  <inkml:trace contextRef="#ctx0" brushRef="#br0" timeOffset="-178631.89">21361 5521 0,'17'0'47,"19"0"-32,-19 18-15,19 17 16,-19-17-16,18-1 16,-17 1-16,17-1 15,-17 1-15,17 0 31,-35-36 63,0-17-78,0 0-1</inkml:trace>
  <inkml:trace contextRef="#ctx0" brushRef="#br0" timeOffset="-178224.17">21625 5450 0,'-17'-17'62,"-19"17"-46,1 53-16,0 17 15,35-52-15,-35 17 16,17 0-16,0 1 16,18-54 93,36-17-109,34 0 16</inkml:trace>
  <inkml:trace contextRef="#ctx0" brushRef="#br0" timeOffset="-177801.17">22348 5168 0,'36'0'15,"-19"18"1,1 35-16,0 0 16,17 17-16,-17-17 15,-18 0-15,17-53 16,1 35-16,-18-17 78</inkml:trace>
  <inkml:trace contextRef="#ctx0" brushRef="#br0" timeOffset="-177007.48">22684 5203 0,'0'18'31,"0"0"-15,0 17-16,0-17 15,17-1-15,-17 1 16,18 17-16,-18-17 16,18-18-16,-18 17 15,0 1 1,0 0-16,17-18 47,18 0-47,-17 0 31,0 0-15,-1 0-1,-17-18-15,18 0 16,-18 1-1,0-1 1,0 1-16,0-19 16,0 1-1,0 17 1,0 1 0,-18-1-1,1 18-15,-1 0 16,0 0 15,1 0-31,-1 0 16,1 0-1,-1 18 1</inkml:trace>
  <inkml:trace contextRef="#ctx0" brushRef="#br0" timeOffset="-176343.38">23125 5186 0,'0'17'31,"0"19"-31,0-19 16,-18 19-16,18-19 16,-18-17-16,18 18 15,0 17-15,0-17 16,0-1-1,18-17-15,0 18 32,-1-18-1,1 0-31,17 0 16,18 0-1,-35-18 1,-1 1-1,1-1 1,-18 1-16,0-1 16,0 0-16,0-17 15,0 17 1,0 1-16,0-1 16,-18 18 15,-17 0-31,0 0 15,17 0-15,0 0 16,-17 0-16,18 0 16</inkml:trace>
  <inkml:trace contextRef="#ctx0" brushRef="#br0" timeOffset="-175841.42">22472 5733 0,'53'0'31,"106"0"-31,17-18 15,0 0-15,1 1 16,-71-1-16,-18 0 16,-35 18-16,-36-17 15</inkml:trace>
  <inkml:trace contextRef="#ctx0" brushRef="#br0" timeOffset="-174816.7">22772 5874 0,'17'0'63,"1"17"-48,0 19-15,-1-1 16,1 18-16,-18-36 16,18 19-16,-18-19 15,17 19-15,-17-19 31,0-34 63,0-36-78,0 35-1,0-17-15,0 17 16,0 1 0,0-1-16,0 0 15,0 1 1,18 17 15,0 17-31,-1 36 16,1-18-16,-18-17 15,0 17-15,0 1 16,17-36-16,19 0 94,-19-36-94,-17 19 15,18 17-15,0 0 16,-18-18 0,35 36-1,-17-1-15,17 19 16,0 17 0,-35-18-16,18-17 15,-18-1-15,0 1 16,0-53 62</inkml:trace>
  <inkml:trace contextRef="#ctx0" brushRef="#br0" timeOffset="-173696.25">23442 5750 0,'18'124'31,"-1"-71"-31,1 52 16,0-52-16,-1-17 16,1-1-16,-18-17 15,18-1 1,-1-34 109,-17-19-110,0 19 1,0-1-16,18 0 78,17 36-62,-17 0-1,17 35-15,0-36 16,-35 1 0,36-18 46,-19-18-62,-17-35 16,18 18-16,-18-18 15,0 0-15,0 18 16,0-18-16,0 18 16,0 17-16,0 0 15,0-17-15,0 18 16,0-1 0,-18 0 62,18 36-63,-17 35 1,17 0 0,0-36-16,0 19 15,17-1-15,1-17 16,-18-1-1,0 1 1,17-1-16,-17 1 16,18 0-1,0-1 1,-18 1-16,17 0 16,-34-36 77,-1 0-93</inkml:trace>
  <inkml:trace contextRef="#ctx0" brushRef="#br0" timeOffset="-172665.33">23883 5803 0,'35'0'31,"1"0"-31,-36 35 16,17 1-16,19 17 15,-19-18-15,18 18 16,-17-53-16,-18 35 15,18-35 79,-1 0-94,1 0 16,-18-18 78,-53 18-79,0 0-15,0-17 16,-17 17-16,34-18 15,1 18-15,17 0 16,18-17 47,18-1-48,17 0 1,18 18-16,-35 0 15,17-17-15,1 17 16,-19-18-16</inkml:trace>
  <inkml:trace contextRef="#ctx0" brushRef="#br0" timeOffset="-172056.83">23230 6174 0</inkml:trace>
  <inkml:trace contextRef="#ctx0" brushRef="#br0" timeOffset="-171047.85">22084 5098 0,'0'0'0,"-35"0"16,35 17-1,0 19-15,0 16 16,-18 1-16,18-17 16,-18 17-16,18-18 15,0 18-15,0 0 16,0 0-16,0 0 16,0-18-1,0 18-15,0 0 16,0-36-16,0 19 15,36 16-15,-19-34 16,1 17-16,0 18 16,-1-17-16,18-19 15,-35 18-15,18-17 16,17 0-16,-35-1 16,18 1-16,17 0 15,-17-1 16,0 1 16,-1-18-31,36 0 0</inkml:trace>
  <inkml:trace contextRef="#ctx0" brushRef="#br0" timeOffset="-169903.89">23865 4815 0,'36'36'156,"-1"17"-156,0-36 16,18 36-16,35 35 15,-17-17-15,-18-18 16,0 35-16,0-53 16,-18 53-16,18-35 15,-18-17-15,-17-1 16,-18-17-16,17-18 16,-17 17-16,0 1 15,0 0 1,0-1-1,0 1-15,0-1 16,0 1-16,0 17 16,0-17-16,0 35 15,0-35-15,0 34 16,0-16-16,0-19 16,0 19-16,0-19 15,0 1-15,0 35 16,0-36-16,-35 19 15,0 17-15,0-18 16,17-17-16,0 17 16,-17 0-16,17-17 15,1-18-15,-1 35 16,0-17-16,1-18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3C564-F09E-43DA-BFB6-8EECA20292BF}" type="datetimeFigureOut">
              <a:rPr lang="en-IN" smtClean="0"/>
              <a:t>11-03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64FC57-50CE-4971-B006-C2F6ADD51D7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3457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customXml" Target="../ink/ink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9.png"/><Relationship Id="rId7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10.png"/><Relationship Id="rId4" Type="http://schemas.openxmlformats.org/officeDocument/2006/relationships/customXml" Target="../ink/ink2.xml"/><Relationship Id="rId9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.xml"/><Relationship Id="rId5" Type="http://schemas.openxmlformats.org/officeDocument/2006/relationships/image" Target="../media/image12.png"/><Relationship Id="rId4" Type="http://schemas.openxmlformats.org/officeDocument/2006/relationships/customXml" Target="../ink/ink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09831" y="1071532"/>
            <a:ext cx="7629136" cy="769441"/>
          </a:xfrm>
          <a:prstGeom prst="rect">
            <a:avLst/>
          </a:prstGeom>
          <a:solidFill>
            <a:srgbClr val="00FF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IN" sz="4400" b="1" i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ater Treatment 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1" y="2171009"/>
            <a:ext cx="8086335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800" b="1" dirty="0">
                <a:solidFill>
                  <a:srgbClr val="FF0000"/>
                </a:solidFill>
              </a:rPr>
              <a:t>Topics: </a:t>
            </a:r>
            <a:r>
              <a:rPr lang="en-IN" sz="2800" dirty="0"/>
              <a:t>Water softening methods: - Lime-soda, Zeolite and ion exchange processes and their applications. Specifications of water for domestic use (ICMR and WHO); Unit processes involved in water treatment for municipal supply - Sedimentation with coagulant- Sand Filtration - chlorination; Domestic water purification – Candle filtration- activated carbon filtration; Disinfection methods - Ultrafiltration, UV treatment, </a:t>
            </a:r>
            <a:r>
              <a:rPr lang="en-IN" sz="2800" dirty="0" err="1"/>
              <a:t>Ozonolysis</a:t>
            </a:r>
            <a:r>
              <a:rPr lang="en-IN" sz="2800" dirty="0"/>
              <a:t>, Reverse Osmosis; Electro dialysi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932355" y="395124"/>
            <a:ext cx="1584087" cy="461665"/>
          </a:xfrm>
          <a:prstGeom prst="rect">
            <a:avLst/>
          </a:prstGeom>
          <a:solidFill>
            <a:srgbClr val="00FFFF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IN" sz="2400" b="1" i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Module-2</a:t>
            </a:r>
          </a:p>
        </p:txBody>
      </p:sp>
    </p:spTree>
    <p:extLst>
      <p:ext uri="{BB962C8B-B14F-4D97-AF65-F5344CB8AC3E}">
        <p14:creationId xmlns:p14="http://schemas.microsoft.com/office/powerpoint/2010/main" val="1606154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504" y="71914"/>
            <a:ext cx="889248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3"/>
            </a:pPr>
            <a:r>
              <a:rPr lang="en-AU" sz="2600" b="1" dirty="0">
                <a:solidFill>
                  <a:srgbClr val="C00000"/>
                </a:solidFill>
              </a:rPr>
              <a:t>A sample water on analysis has been found to contain the following impurities in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: Ca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48.6; Mg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29.2; Mg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3.8; Ca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33.3; Ca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 = 54.4; </a:t>
            </a:r>
            <a:r>
              <a:rPr lang="en-AU" sz="2600" b="1" dirty="0" err="1">
                <a:solidFill>
                  <a:srgbClr val="C00000"/>
                </a:solidFill>
              </a:rPr>
              <a:t>NaCl</a:t>
            </a:r>
            <a:r>
              <a:rPr lang="en-AU" sz="2600" b="1" dirty="0">
                <a:solidFill>
                  <a:srgbClr val="C00000"/>
                </a:solidFill>
              </a:rPr>
              <a:t> = 659. Calculate the quantity of lime and soda required for softening one million </a:t>
            </a:r>
            <a:r>
              <a:rPr lang="en-AU" sz="2600" b="1" dirty="0" err="1">
                <a:solidFill>
                  <a:srgbClr val="C00000"/>
                </a:solidFill>
              </a:rPr>
              <a:t>liters</a:t>
            </a:r>
            <a:r>
              <a:rPr lang="en-AU" sz="2600" b="1" dirty="0">
                <a:solidFill>
                  <a:srgbClr val="C00000"/>
                </a:solidFill>
              </a:rPr>
              <a:t> of water </a:t>
            </a:r>
            <a:r>
              <a:rPr lang="en-AU" sz="2600" b="1" dirty="0">
                <a:solidFill>
                  <a:srgbClr val="007000"/>
                </a:solidFill>
              </a:rPr>
              <a:t>{Atomic weight: Ca = 40; Mg = 24; H = 1; C = 12; O = 16; </a:t>
            </a:r>
            <a:r>
              <a:rPr lang="en-AU" sz="2600" b="1" dirty="0" err="1">
                <a:solidFill>
                  <a:srgbClr val="007000"/>
                </a:solidFill>
              </a:rPr>
              <a:t>Cl</a:t>
            </a:r>
            <a:r>
              <a:rPr lang="en-AU" sz="2600" b="1" dirty="0">
                <a:solidFill>
                  <a:srgbClr val="007000"/>
                </a:solidFill>
              </a:rPr>
              <a:t> = 35.5, S = 32}</a:t>
            </a:r>
          </a:p>
        </p:txBody>
      </p:sp>
      <p:sp>
        <p:nvSpPr>
          <p:cNvPr id="4" name="Rectangle 3"/>
          <p:cNvSpPr/>
          <p:nvPr/>
        </p:nvSpPr>
        <p:spPr>
          <a:xfrm>
            <a:off x="107504" y="3573016"/>
            <a:ext cx="889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4"/>
            </a:pPr>
            <a:r>
              <a:rPr lang="en-AU" sz="2600" b="1" dirty="0">
                <a:solidFill>
                  <a:srgbClr val="C00000"/>
                </a:solidFill>
              </a:rPr>
              <a:t>Calculate the amount of lime (85%) and soda (90%) required for softening 50,000 litres of hard water containing following impurities (mg/L): Ca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 = 40, Mg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46, Mg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82 , Ca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  </a:t>
            </a:r>
            <a:r>
              <a:rPr lang="en-AU" sz="2600" b="1" dirty="0">
                <a:solidFill>
                  <a:srgbClr val="C00000"/>
                </a:solidFill>
              </a:rPr>
              <a:t>= 35, </a:t>
            </a:r>
            <a:r>
              <a:rPr lang="en-AU" sz="2600" b="1" dirty="0" err="1">
                <a:solidFill>
                  <a:srgbClr val="C00000"/>
                </a:solidFill>
              </a:rPr>
              <a:t>KCl</a:t>
            </a:r>
            <a:r>
              <a:rPr lang="en-AU" sz="2600" b="1" dirty="0">
                <a:solidFill>
                  <a:srgbClr val="C00000"/>
                </a:solidFill>
              </a:rPr>
              <a:t> = 1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9ADD77A-1E4A-4F05-A745-1C6409643B20}"/>
                  </a:ext>
                </a:extLst>
              </p14:cNvPr>
              <p14:cNvContentPartPr/>
              <p14:nvPr/>
            </p14:nvContentPartPr>
            <p14:xfrm>
              <a:off x="387360" y="907920"/>
              <a:ext cx="8496720" cy="44010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9ADD77A-1E4A-4F05-A745-1C6409643B2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000" y="898560"/>
                <a:ext cx="8515440" cy="441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5C6F10E-00E0-4713-90D9-DB39B4F826A4}"/>
                  </a:ext>
                </a:extLst>
              </p14:cNvPr>
              <p14:cNvContentPartPr/>
              <p14:nvPr/>
            </p14:nvContentPartPr>
            <p14:xfrm>
              <a:off x="5918040" y="1270080"/>
              <a:ext cx="2019960" cy="4077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5C6F10E-00E0-4713-90D9-DB39B4F826A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08680" y="1260720"/>
                <a:ext cx="2038680" cy="4095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504" y="188640"/>
            <a:ext cx="889248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5"/>
            </a:pPr>
            <a:r>
              <a:rPr lang="en-AU" sz="2600" b="1" dirty="0">
                <a:solidFill>
                  <a:srgbClr val="C00000"/>
                </a:solidFill>
              </a:rPr>
              <a:t>Explain with chemical equations and calculate the amount of lime and soda needed for softening 1,00,000 </a:t>
            </a:r>
            <a:r>
              <a:rPr lang="en-AU" sz="2600" b="1" dirty="0" err="1">
                <a:solidFill>
                  <a:srgbClr val="C00000"/>
                </a:solidFill>
              </a:rPr>
              <a:t>liters</a:t>
            </a:r>
            <a:r>
              <a:rPr lang="en-AU" sz="2600" b="1" dirty="0">
                <a:solidFill>
                  <a:srgbClr val="C00000"/>
                </a:solidFill>
              </a:rPr>
              <a:t> of water containing the following: </a:t>
            </a:r>
            <a:r>
              <a:rPr lang="en-AU" sz="2600" b="1" dirty="0" err="1">
                <a:solidFill>
                  <a:srgbClr val="C00000"/>
                </a:solidFill>
              </a:rPr>
              <a:t>HCl</a:t>
            </a:r>
            <a:r>
              <a:rPr lang="en-AU" sz="2600" b="1" dirty="0">
                <a:solidFill>
                  <a:srgbClr val="C00000"/>
                </a:solidFill>
              </a:rPr>
              <a:t> = 7.3 mg/L; A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(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 = 34.2 mg/L; Mg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9.5 mg/L; </a:t>
            </a:r>
            <a:r>
              <a:rPr lang="en-AU" sz="2600" b="1" dirty="0" err="1">
                <a:solidFill>
                  <a:srgbClr val="C00000"/>
                </a:solidFill>
              </a:rPr>
              <a:t>NaCl</a:t>
            </a:r>
            <a:r>
              <a:rPr lang="en-AU" sz="2600" b="1" dirty="0">
                <a:solidFill>
                  <a:srgbClr val="C00000"/>
                </a:solidFill>
              </a:rPr>
              <a:t> = 29.25 mg/L. Purity of Lime is 90% and purity of soda is 98%. 10% of Lime and Soda are to be used in excess in order to complete the reaction quickly.</a:t>
            </a:r>
          </a:p>
        </p:txBody>
      </p:sp>
      <p:sp>
        <p:nvSpPr>
          <p:cNvPr id="3" name="Rectangle 2"/>
          <p:cNvSpPr/>
          <p:nvPr/>
        </p:nvSpPr>
        <p:spPr>
          <a:xfrm>
            <a:off x="2483768" y="3212976"/>
            <a:ext cx="252028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2600" b="1" dirty="0">
                <a:solidFill>
                  <a:srgbClr val="0000FA"/>
                </a:solidFill>
              </a:rPr>
              <a:t>Lime = 4.522 kg</a:t>
            </a:r>
          </a:p>
          <a:p>
            <a:r>
              <a:rPr lang="fi-FI" sz="2600" b="1" dirty="0">
                <a:solidFill>
                  <a:srgbClr val="0000FA"/>
                </a:solidFill>
              </a:rPr>
              <a:t>Soda = 4.949 k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AB8FDB7-7DFC-4CD9-91D2-062C90D04964}"/>
                  </a:ext>
                </a:extLst>
              </p14:cNvPr>
              <p14:cNvContentPartPr/>
              <p14:nvPr/>
            </p14:nvContentPartPr>
            <p14:xfrm>
              <a:off x="1924200" y="2178000"/>
              <a:ext cx="5023080" cy="495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AB8FDB7-7DFC-4CD9-91D2-062C90D0496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14840" y="2168640"/>
                <a:ext cx="5041800" cy="51444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8FD6763-ECAB-417D-AE58-6C5082E7C5BD}"/>
              </a:ext>
            </a:extLst>
          </p:cNvPr>
          <p:cNvSpPr txBox="1"/>
          <p:nvPr/>
        </p:nvSpPr>
        <p:spPr>
          <a:xfrm>
            <a:off x="228600" y="4800600"/>
            <a:ext cx="86868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</a:rPr>
              <a:t>6. Calculate the amount of lime and soda required for the treatment of 10,000l of water containing the following salts dissolved per </a:t>
            </a:r>
            <a:r>
              <a:rPr lang="en-US" sz="2600" dirty="0" err="1">
                <a:solidFill>
                  <a:srgbClr val="FF0000"/>
                </a:solidFill>
              </a:rPr>
              <a:t>litre</a:t>
            </a:r>
            <a:r>
              <a:rPr lang="en-US" sz="2600" dirty="0">
                <a:solidFill>
                  <a:srgbClr val="FF0000"/>
                </a:solidFill>
              </a:rPr>
              <a:t>. CaCO3=50 mg, CaCl2=11.1 mg, MgSO4=12 mg, NaHCO3=7.25 mg, silica=10 mg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74FE0AA-E1AC-4CAD-B0B2-88FEC01C3030}"/>
              </a:ext>
            </a:extLst>
          </p:cNvPr>
          <p:cNvSpPr txBox="1"/>
          <p:nvPr/>
        </p:nvSpPr>
        <p:spPr>
          <a:xfrm>
            <a:off x="0" y="228600"/>
            <a:ext cx="86868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</a:rPr>
              <a:t>7. Calculate the amount of lime and soda required for the treatment of 10,000l of water containing the following salts dissolved per </a:t>
            </a:r>
            <a:r>
              <a:rPr lang="en-US" sz="2600" dirty="0" err="1">
                <a:solidFill>
                  <a:srgbClr val="FF0000"/>
                </a:solidFill>
              </a:rPr>
              <a:t>litre</a:t>
            </a:r>
            <a:r>
              <a:rPr lang="en-US" sz="2600" dirty="0">
                <a:solidFill>
                  <a:srgbClr val="FF0000"/>
                </a:solidFill>
              </a:rPr>
              <a:t>. CaCO3=60 mg, CaCl2=11.1 mg, MgSO4=12 mg, NaHCO3=7.25 mg, NaHCO3 = 183.</a:t>
            </a:r>
          </a:p>
        </p:txBody>
      </p:sp>
    </p:spTree>
    <p:extLst>
      <p:ext uri="{BB962C8B-B14F-4D97-AF65-F5344CB8AC3E}">
        <p14:creationId xmlns:p14="http://schemas.microsoft.com/office/powerpoint/2010/main" val="915427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196" y="47561"/>
            <a:ext cx="619605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000" b="1" dirty="0">
                <a:solidFill>
                  <a:srgbClr val="C00000"/>
                </a:solidFill>
              </a:rPr>
              <a:t>Lime[Ca(OH)</a:t>
            </a:r>
            <a:r>
              <a:rPr lang="en-US" sz="3000" b="1" baseline="-25000" dirty="0">
                <a:solidFill>
                  <a:srgbClr val="C00000"/>
                </a:solidFill>
              </a:rPr>
              <a:t>2</a:t>
            </a:r>
            <a:r>
              <a:rPr lang="en-US" sz="3000" b="1" dirty="0">
                <a:solidFill>
                  <a:srgbClr val="C00000"/>
                </a:solidFill>
              </a:rPr>
              <a:t>]  required for softening</a:t>
            </a:r>
            <a:endParaRPr lang="en-AU" sz="3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50415" y="631721"/>
            <a:ext cx="9121080" cy="1224136"/>
            <a:chOff x="179512" y="2564904"/>
            <a:chExt cx="8640960" cy="1224136"/>
          </a:xfrm>
        </p:grpSpPr>
        <p:sp>
          <p:nvSpPr>
            <p:cNvPr id="9" name="Rectangle 8"/>
            <p:cNvSpPr/>
            <p:nvPr/>
          </p:nvSpPr>
          <p:spPr>
            <a:xfrm>
              <a:off x="179512" y="2564904"/>
              <a:ext cx="8640960" cy="1224136"/>
            </a:xfrm>
            <a:prstGeom prst="rect">
              <a:avLst/>
            </a:prstGeom>
            <a:solidFill>
              <a:srgbClr val="FFFFE1"/>
            </a:solidFill>
            <a:ln>
              <a:solidFill>
                <a:srgbClr val="9A14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23528" y="2682045"/>
              <a:ext cx="8437297" cy="923330"/>
              <a:chOff x="570020" y="2682045"/>
              <a:chExt cx="8437297" cy="92333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230453" y="2743601"/>
                <a:ext cx="7776864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[ Temp. Ca</a:t>
                </a:r>
                <a:r>
                  <a:rPr lang="en-US" sz="2400" b="1" baseline="30000" dirty="0"/>
                  <a:t>2+</a:t>
                </a:r>
                <a:r>
                  <a:rPr lang="en-US" sz="2400" b="1" dirty="0"/>
                  <a:t> + 2×Temp. Mg</a:t>
                </a:r>
                <a:r>
                  <a:rPr lang="en-US" sz="2400" b="1" baseline="30000" dirty="0"/>
                  <a:t>2+ </a:t>
                </a:r>
                <a:r>
                  <a:rPr lang="en-US" sz="2400" b="1" dirty="0"/>
                  <a:t>+ Perm. (Mg</a:t>
                </a:r>
                <a:r>
                  <a:rPr lang="en-US" sz="2400" b="1" baseline="30000" dirty="0"/>
                  <a:t>2+</a:t>
                </a:r>
                <a:r>
                  <a:rPr lang="en-US" sz="2400" b="1" dirty="0"/>
                  <a:t> + Fe</a:t>
                </a:r>
                <a:r>
                  <a:rPr lang="en-US" sz="2400" b="1" baseline="30000" dirty="0"/>
                  <a:t>2+</a:t>
                </a:r>
                <a:r>
                  <a:rPr lang="en-US" sz="2400" b="1" dirty="0"/>
                  <a:t> + Al</a:t>
                </a:r>
                <a:r>
                  <a:rPr lang="en-US" sz="2400" b="1" baseline="30000" dirty="0"/>
                  <a:t>3+</a:t>
                </a:r>
                <a:r>
                  <a:rPr lang="en-US" sz="2400" b="1" dirty="0"/>
                  <a:t>)</a:t>
                </a:r>
              </a:p>
              <a:p>
                <a:r>
                  <a:rPr lang="en-US" sz="2400" b="1" dirty="0"/>
                  <a:t>    + CO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 + H</a:t>
                </a:r>
                <a:r>
                  <a:rPr lang="en-US" sz="2400" b="1" baseline="30000" dirty="0"/>
                  <a:t>+</a:t>
                </a:r>
                <a:r>
                  <a:rPr lang="en-US" sz="2400" b="1" dirty="0"/>
                  <a:t> (HCl or H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SO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) + HCO</a:t>
                </a:r>
                <a:r>
                  <a:rPr lang="en-US" sz="2400" b="1" baseline="-25000" dirty="0"/>
                  <a:t>3</a:t>
                </a:r>
                <a:r>
                  <a:rPr lang="en-US" sz="2400" b="1" baseline="30000" dirty="0"/>
                  <a:t>-</a:t>
                </a:r>
                <a:r>
                  <a:rPr lang="en-US" sz="2400" b="1" dirty="0"/>
                  <a:t>] x Volume of water(V)  </a:t>
                </a:r>
                <a:r>
                  <a:rPr lang="en-US" sz="2600" b="1" dirty="0"/>
                  <a:t>  </a:t>
                </a:r>
              </a:p>
            </p:txBody>
          </p:sp>
          <p:sp>
            <p:nvSpPr>
              <p:cNvPr id="5" name="TextBox 4"/>
              <p:cNvSpPr txBox="1">
                <a:spLocks noChangeArrowheads="1"/>
              </p:cNvSpPr>
              <p:nvPr/>
            </p:nvSpPr>
            <p:spPr bwMode="auto">
              <a:xfrm>
                <a:off x="645132" y="2682045"/>
                <a:ext cx="521297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600" b="1" dirty="0"/>
                  <a:t>74</a:t>
                </a:r>
              </a:p>
            </p:txBody>
          </p:sp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570020" y="3080573"/>
                <a:ext cx="6896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600" b="1" dirty="0"/>
                  <a:t>100</a:t>
                </a:r>
              </a:p>
            </p:txBody>
          </p:sp>
          <p:cxnSp>
            <p:nvCxnSpPr>
              <p:cNvPr id="7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606092" y="3140968"/>
                <a:ext cx="6120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p:sp>
        <p:nvSpPr>
          <p:cNvPr id="22" name="Rectangle 21"/>
          <p:cNvSpPr/>
          <p:nvPr/>
        </p:nvSpPr>
        <p:spPr>
          <a:xfrm>
            <a:off x="2051720" y="5589240"/>
            <a:ext cx="5040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 b="1" dirty="0">
                <a:solidFill>
                  <a:srgbClr val="FF0000"/>
                </a:solidFill>
              </a:rPr>
              <a:t>All components in CaCO</a:t>
            </a:r>
            <a:r>
              <a:rPr 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0000"/>
                </a:solidFill>
              </a:rPr>
              <a:t> equivalent</a:t>
            </a:r>
          </a:p>
          <a:p>
            <a:pPr marL="273050" indent="-27305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 b="1" dirty="0">
                <a:solidFill>
                  <a:srgbClr val="007000"/>
                </a:solidFill>
              </a:rPr>
              <a:t>V = volume of water</a:t>
            </a:r>
          </a:p>
          <a:p>
            <a:pPr marL="273050" indent="-27305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 b="1" dirty="0">
                <a:solidFill>
                  <a:srgbClr val="007000"/>
                </a:solidFill>
              </a:rPr>
              <a:t>Final result in mg &gt;&gt;&gt; kg</a:t>
            </a:r>
            <a:endParaRPr lang="en-AU" sz="2400" b="1" dirty="0">
              <a:solidFill>
                <a:srgbClr val="007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59632" y="1949931"/>
            <a:ext cx="6588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AU" sz="2400" b="1" dirty="0">
                <a:solidFill>
                  <a:srgbClr val="002060"/>
                </a:solidFill>
              </a:rPr>
              <a:t>100 parts by mass of CaCO</a:t>
            </a:r>
            <a:r>
              <a:rPr lang="en-AU" sz="2400" b="1" baseline="-25000" dirty="0">
                <a:solidFill>
                  <a:srgbClr val="002060"/>
                </a:solidFill>
              </a:rPr>
              <a:t>3</a:t>
            </a:r>
            <a:r>
              <a:rPr lang="en-AU" sz="2400" b="1" dirty="0">
                <a:solidFill>
                  <a:srgbClr val="002060"/>
                </a:solidFill>
              </a:rPr>
              <a:t> ≡ 74 parts of Ca(OH)</a:t>
            </a:r>
            <a:r>
              <a:rPr lang="en-AU" sz="2400" b="1" baseline="-25000" dirty="0">
                <a:solidFill>
                  <a:srgbClr val="002060"/>
                </a:solidFill>
              </a:rPr>
              <a:t>2</a:t>
            </a:r>
          </a:p>
          <a:p>
            <a:pPr algn="ctr"/>
            <a:r>
              <a:rPr lang="en-AU" sz="2400" b="1" dirty="0">
                <a:solidFill>
                  <a:srgbClr val="002060"/>
                </a:solidFill>
              </a:rPr>
              <a:t>1 part of CaCO</a:t>
            </a:r>
            <a:r>
              <a:rPr lang="en-AU" sz="2400" b="1" baseline="-25000" dirty="0">
                <a:solidFill>
                  <a:srgbClr val="002060"/>
                </a:solidFill>
              </a:rPr>
              <a:t>3</a:t>
            </a:r>
            <a:r>
              <a:rPr lang="en-AU" sz="2400" b="1" dirty="0">
                <a:solidFill>
                  <a:srgbClr val="002060"/>
                </a:solidFill>
              </a:rPr>
              <a:t> ≡ 74/100 of Lim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0" y="2788154"/>
            <a:ext cx="9067799" cy="2767987"/>
            <a:chOff x="0" y="2788154"/>
            <a:chExt cx="9067799" cy="2767987"/>
          </a:xfrm>
        </p:grpSpPr>
        <p:sp>
          <p:nvSpPr>
            <p:cNvPr id="12" name="Rectangle 11"/>
            <p:cNvSpPr/>
            <p:nvPr/>
          </p:nvSpPr>
          <p:spPr>
            <a:xfrm>
              <a:off x="0" y="2788154"/>
              <a:ext cx="6180411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C00000"/>
                  </a:solidFill>
                </a:rPr>
                <a:t>Soda [Na</a:t>
              </a:r>
              <a:r>
                <a:rPr lang="en-US" sz="3000" b="1" baseline="-25000" dirty="0">
                  <a:solidFill>
                    <a:srgbClr val="C00000"/>
                  </a:solidFill>
                </a:rPr>
                <a:t>2</a:t>
              </a:r>
              <a:r>
                <a:rPr lang="en-US" sz="3000" b="1" dirty="0">
                  <a:solidFill>
                    <a:srgbClr val="C00000"/>
                  </a:solidFill>
                </a:rPr>
                <a:t>CO</a:t>
              </a:r>
              <a:r>
                <a:rPr lang="en-US" sz="3000" b="1" baseline="-25000" dirty="0">
                  <a:solidFill>
                    <a:srgbClr val="C00000"/>
                  </a:solidFill>
                </a:rPr>
                <a:t>3</a:t>
              </a:r>
              <a:r>
                <a:rPr lang="en-US" sz="3000" b="1" dirty="0">
                  <a:solidFill>
                    <a:srgbClr val="C00000"/>
                  </a:solidFill>
                </a:rPr>
                <a:t>] required for softening</a:t>
              </a:r>
              <a:endParaRPr lang="en-AU" sz="3000" dirty="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90648" y="3417351"/>
              <a:ext cx="8877151" cy="1224136"/>
              <a:chOff x="-25376" y="4569479"/>
              <a:chExt cx="8877151" cy="122413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-25376" y="4569479"/>
                <a:ext cx="8877151" cy="1224136"/>
              </a:xfrm>
              <a:prstGeom prst="rect">
                <a:avLst/>
              </a:prstGeom>
              <a:solidFill>
                <a:srgbClr val="FFFFE1"/>
              </a:solidFill>
              <a:ln>
                <a:solidFill>
                  <a:srgbClr val="9A14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115616" y="4870901"/>
                <a:ext cx="7344816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dirty="0"/>
                  <a:t>[ Perm. (Ca</a:t>
                </a:r>
                <a:r>
                  <a:rPr lang="en-US" sz="2600" b="1" baseline="30000" dirty="0"/>
                  <a:t>2+</a:t>
                </a:r>
                <a:r>
                  <a:rPr lang="en-US" sz="2600" b="1" dirty="0"/>
                  <a:t> + Mg</a:t>
                </a:r>
                <a:r>
                  <a:rPr lang="en-US" sz="2600" b="1" baseline="30000" dirty="0"/>
                  <a:t>2+</a:t>
                </a:r>
                <a:r>
                  <a:rPr lang="en-US" sz="2600" b="1" dirty="0"/>
                  <a:t> + Fe</a:t>
                </a:r>
                <a:r>
                  <a:rPr lang="en-US" sz="2600" b="1" baseline="30000" dirty="0"/>
                  <a:t>2+</a:t>
                </a:r>
                <a:r>
                  <a:rPr lang="en-US" sz="2600" b="1" dirty="0"/>
                  <a:t> + Al</a:t>
                </a:r>
                <a:r>
                  <a:rPr lang="en-US" sz="2600" b="1" baseline="30000" dirty="0"/>
                  <a:t>3+</a:t>
                </a:r>
                <a:r>
                  <a:rPr lang="en-US" sz="2600" b="1" dirty="0"/>
                  <a:t>) + CO</a:t>
                </a:r>
                <a:r>
                  <a:rPr lang="en-US" sz="2600" b="1" baseline="-25000" dirty="0"/>
                  <a:t>2</a:t>
                </a:r>
                <a:r>
                  <a:rPr lang="en-US" sz="2600" b="1" dirty="0"/>
                  <a:t> + H</a:t>
                </a:r>
                <a:r>
                  <a:rPr lang="en-US" sz="2600" b="1" baseline="30000" dirty="0"/>
                  <a:t>+</a:t>
                </a:r>
                <a:r>
                  <a:rPr lang="en-US" sz="2600" b="1" dirty="0"/>
                  <a:t> (</a:t>
                </a:r>
                <a:r>
                  <a:rPr lang="en-US" sz="2600" b="1" dirty="0" err="1"/>
                  <a:t>HCl</a:t>
                </a:r>
                <a:r>
                  <a:rPr lang="en-US" sz="2600" b="1" dirty="0"/>
                  <a:t> or</a:t>
                </a:r>
              </a:p>
              <a:p>
                <a:r>
                  <a:rPr lang="en-US" sz="2600" b="1" dirty="0"/>
                  <a:t>                       H</a:t>
                </a:r>
                <a:r>
                  <a:rPr lang="en-US" sz="2600" b="1" baseline="-25000" dirty="0"/>
                  <a:t>2</a:t>
                </a:r>
                <a:r>
                  <a:rPr lang="en-US" sz="2600" b="1" dirty="0"/>
                  <a:t>SO</a:t>
                </a:r>
                <a:r>
                  <a:rPr lang="en-US" sz="2600" b="1" baseline="-25000" dirty="0"/>
                  <a:t>4</a:t>
                </a:r>
                <a:r>
                  <a:rPr lang="en-US" sz="2600" b="1" dirty="0"/>
                  <a:t>) - HCO</a:t>
                </a:r>
                <a:r>
                  <a:rPr lang="en-US" sz="2600" b="1" baseline="-25000" dirty="0"/>
                  <a:t>3</a:t>
                </a:r>
                <a:r>
                  <a:rPr lang="en-US" sz="2600" b="1" baseline="30000" dirty="0"/>
                  <a:t>-</a:t>
                </a:r>
                <a:r>
                  <a:rPr lang="en-US" sz="2600" b="1" dirty="0"/>
                  <a:t>] x Volume of water (V)</a:t>
                </a:r>
                <a:endParaRPr lang="en-AU" sz="2600" b="1" dirty="0"/>
              </a:p>
            </p:txBody>
          </p:sp>
          <p:sp>
            <p:nvSpPr>
              <p:cNvPr id="14" name="TextBox 13"/>
              <p:cNvSpPr txBox="1">
                <a:spLocks noChangeArrowheads="1"/>
              </p:cNvSpPr>
              <p:nvPr/>
            </p:nvSpPr>
            <p:spPr bwMode="auto">
              <a:xfrm>
                <a:off x="386490" y="4653136"/>
                <a:ext cx="6896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600" b="1" dirty="0"/>
                  <a:t>106</a:t>
                </a:r>
              </a:p>
            </p:txBody>
          </p:sp>
          <p:sp>
            <p:nvSpPr>
              <p:cNvPr id="15" name="TextBox 14"/>
              <p:cNvSpPr txBox="1">
                <a:spLocks noChangeArrowheads="1"/>
              </p:cNvSpPr>
              <p:nvPr/>
            </p:nvSpPr>
            <p:spPr bwMode="auto">
              <a:xfrm>
                <a:off x="395536" y="5051664"/>
                <a:ext cx="6896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600" b="1" dirty="0"/>
                  <a:t>100</a:t>
                </a:r>
              </a:p>
            </p:txBody>
          </p:sp>
          <p:cxnSp>
            <p:nvCxnSpPr>
              <p:cNvPr id="16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431608" y="5112059"/>
                <a:ext cx="6120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</p:cxnSp>
        </p:grpSp>
        <p:sp>
          <p:nvSpPr>
            <p:cNvPr id="19" name="Rectangle 18"/>
            <p:cNvSpPr/>
            <p:nvPr/>
          </p:nvSpPr>
          <p:spPr>
            <a:xfrm>
              <a:off x="1259632" y="4725144"/>
              <a:ext cx="658822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AU" sz="2400" b="1" dirty="0">
                  <a:solidFill>
                    <a:srgbClr val="002060"/>
                  </a:solidFill>
                </a:rPr>
                <a:t>100 parts by mass of CaCO</a:t>
              </a:r>
              <a:r>
                <a:rPr lang="en-AU" sz="2400" b="1" baseline="-25000" dirty="0">
                  <a:solidFill>
                    <a:srgbClr val="002060"/>
                  </a:solidFill>
                </a:rPr>
                <a:t>3</a:t>
              </a:r>
              <a:r>
                <a:rPr lang="en-AU" sz="2400" b="1" dirty="0">
                  <a:solidFill>
                    <a:srgbClr val="002060"/>
                  </a:solidFill>
                </a:rPr>
                <a:t> ≡ 106 parts of Ca(OH)</a:t>
              </a:r>
              <a:r>
                <a:rPr lang="en-AU" sz="2400" b="1" baseline="-25000" dirty="0">
                  <a:solidFill>
                    <a:srgbClr val="002060"/>
                  </a:solidFill>
                </a:rPr>
                <a:t>2</a:t>
              </a:r>
            </a:p>
            <a:p>
              <a:pPr algn="ctr"/>
              <a:r>
                <a:rPr lang="en-AU" sz="2400" b="1" dirty="0">
                  <a:solidFill>
                    <a:srgbClr val="002060"/>
                  </a:solidFill>
                </a:rPr>
                <a:t>1 part of CaCO</a:t>
              </a:r>
              <a:r>
                <a:rPr lang="en-AU" sz="2400" b="1" baseline="-25000" dirty="0">
                  <a:solidFill>
                    <a:srgbClr val="002060"/>
                  </a:solidFill>
                </a:rPr>
                <a:t>3</a:t>
              </a:r>
              <a:r>
                <a:rPr lang="en-AU" sz="2400" b="1" dirty="0">
                  <a:solidFill>
                    <a:srgbClr val="002060"/>
                  </a:solidFill>
                </a:rPr>
                <a:t> ≡ 106/100 of Lim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D2AAE24-CB54-4493-A23A-B13E64F6F5D4}"/>
                  </a:ext>
                </a:extLst>
              </p14:cNvPr>
              <p14:cNvContentPartPr/>
              <p14:nvPr/>
            </p14:nvContentPartPr>
            <p14:xfrm>
              <a:off x="1422360" y="1155600"/>
              <a:ext cx="6356880" cy="48772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D2AAE24-CB54-4493-A23A-B13E64F6F5D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3000" y="1146240"/>
                <a:ext cx="6375600" cy="489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8384AA7-29D0-468C-A1A9-A5B8FB3D1635}"/>
                  </a:ext>
                </a:extLst>
              </p14:cNvPr>
              <p14:cNvContentPartPr/>
              <p14:nvPr/>
            </p14:nvContentPartPr>
            <p14:xfrm>
              <a:off x="1708200" y="1193760"/>
              <a:ext cx="5956560" cy="29912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8384AA7-29D0-468C-A1A9-A5B8FB3D163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98840" y="1184400"/>
                <a:ext cx="5975280" cy="30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BA3A5E26-0EAC-4DB7-883D-0367305D77E5}"/>
                  </a:ext>
                </a:extLst>
              </p14:cNvPr>
              <p14:cNvContentPartPr/>
              <p14:nvPr/>
            </p14:nvContentPartPr>
            <p14:xfrm>
              <a:off x="2698920" y="1212840"/>
              <a:ext cx="4965840" cy="335952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BA3A5E26-0EAC-4DB7-883D-0367305D77E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89560" y="1203480"/>
                <a:ext cx="4984560" cy="337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0A6A9CCF-2846-47A0-9C5C-BBE93DB20A65}"/>
                  </a:ext>
                </a:extLst>
              </p14:cNvPr>
              <p14:cNvContentPartPr/>
              <p14:nvPr/>
            </p14:nvContentPartPr>
            <p14:xfrm>
              <a:off x="1276200" y="1162080"/>
              <a:ext cx="6522120" cy="8280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0A6A9CCF-2846-47A0-9C5C-BBE93DB20A6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66840" y="1152720"/>
                <a:ext cx="6540840" cy="10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07921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AU" sz="3200" b="1" dirty="0">
                <a:solidFill>
                  <a:srgbClr val="C00000"/>
                </a:solidFill>
              </a:rPr>
              <a:t>Lime Soda Process - Reactions of Lime and Soda</a:t>
            </a:r>
          </a:p>
        </p:txBody>
      </p:sp>
      <p:sp>
        <p:nvSpPr>
          <p:cNvPr id="5" name="Rectangle 4"/>
          <p:cNvSpPr/>
          <p:nvPr/>
        </p:nvSpPr>
        <p:spPr>
          <a:xfrm>
            <a:off x="90074" y="1345697"/>
            <a:ext cx="6310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400" b="1" dirty="0"/>
              <a:t>Ca(HCO</a:t>
            </a:r>
            <a:r>
              <a:rPr lang="pt-BR" sz="2400" b="1" baseline="-25000" dirty="0"/>
              <a:t>3</a:t>
            </a:r>
            <a:r>
              <a:rPr lang="pt-BR" sz="2400" b="1" dirty="0"/>
              <a:t>)</a:t>
            </a:r>
            <a:r>
              <a:rPr lang="pt-BR" sz="2400" b="1" baseline="-25000" dirty="0"/>
              <a:t>2    </a:t>
            </a:r>
            <a:r>
              <a:rPr lang="pt-BR" sz="2400" b="1" dirty="0"/>
              <a:t>+   </a:t>
            </a:r>
            <a:r>
              <a:rPr lang="pt-BR" sz="2400" b="1" dirty="0">
                <a:solidFill>
                  <a:srgbClr val="008A00"/>
                </a:solidFill>
              </a:rPr>
              <a:t>Ca(OH)</a:t>
            </a:r>
            <a:r>
              <a:rPr lang="pt-BR" sz="2400" b="1" baseline="-25000" dirty="0">
                <a:solidFill>
                  <a:srgbClr val="008A00"/>
                </a:solidFill>
              </a:rPr>
              <a:t>2</a:t>
            </a:r>
            <a:r>
              <a:rPr lang="pt-BR" sz="2400" b="1" dirty="0"/>
              <a:t>   →  2 CaCO</a:t>
            </a:r>
            <a:r>
              <a:rPr lang="pt-BR" sz="2400" b="1" baseline="-25000" dirty="0"/>
              <a:t>3</a:t>
            </a:r>
            <a:r>
              <a:rPr lang="pt-BR" sz="2400" b="1" dirty="0"/>
              <a:t> ↓   +   2 H</a:t>
            </a:r>
            <a:r>
              <a:rPr lang="pt-BR" sz="2400" b="1" baseline="-25000" dirty="0"/>
              <a:t>2</a:t>
            </a:r>
            <a:r>
              <a:rPr lang="pt-BR" sz="2400" b="1" dirty="0"/>
              <a:t>O</a:t>
            </a:r>
            <a:endParaRPr lang="en-AU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107504" y="692696"/>
            <a:ext cx="63809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3050" indent="-2730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800" b="1" dirty="0">
                <a:solidFill>
                  <a:srgbClr val="0000FA"/>
                </a:solidFill>
              </a:rPr>
              <a:t>Lime removes the </a:t>
            </a:r>
            <a:r>
              <a:rPr lang="en-US" sz="2800" b="1" dirty="0">
                <a:solidFill>
                  <a:srgbClr val="FF0000"/>
                </a:solidFill>
              </a:rPr>
              <a:t>temporary hardness</a:t>
            </a:r>
            <a:r>
              <a:rPr lang="en-US" sz="2800" b="1" dirty="0">
                <a:solidFill>
                  <a:srgbClr val="0000FA"/>
                </a:solidFill>
              </a:rPr>
              <a:t>: </a:t>
            </a:r>
          </a:p>
        </p:txBody>
      </p:sp>
      <p:sp>
        <p:nvSpPr>
          <p:cNvPr id="9" name="Rectangle 8"/>
          <p:cNvSpPr/>
          <p:nvPr/>
        </p:nvSpPr>
        <p:spPr>
          <a:xfrm>
            <a:off x="91153" y="2031231"/>
            <a:ext cx="8369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400" b="1" dirty="0"/>
              <a:t>Mg(HCO</a:t>
            </a:r>
            <a:r>
              <a:rPr lang="pt-BR" sz="2400" b="1" baseline="-25000" dirty="0"/>
              <a:t>3</a:t>
            </a:r>
            <a:r>
              <a:rPr lang="pt-BR" sz="2400" b="1" dirty="0"/>
              <a:t>)</a:t>
            </a:r>
            <a:r>
              <a:rPr lang="pt-BR" sz="2400" b="1" baseline="-25000" dirty="0"/>
              <a:t>2    </a:t>
            </a:r>
            <a:r>
              <a:rPr lang="pt-BR" sz="2400" b="1" dirty="0"/>
              <a:t>+   2 </a:t>
            </a:r>
            <a:r>
              <a:rPr lang="pt-BR" sz="2400" b="1" dirty="0">
                <a:solidFill>
                  <a:srgbClr val="008A00"/>
                </a:solidFill>
              </a:rPr>
              <a:t>Ca(OH)</a:t>
            </a:r>
            <a:r>
              <a:rPr lang="pt-BR" sz="2400" b="1" baseline="-25000" dirty="0">
                <a:solidFill>
                  <a:srgbClr val="008A00"/>
                </a:solidFill>
              </a:rPr>
              <a:t>2</a:t>
            </a:r>
            <a:r>
              <a:rPr lang="pt-BR" sz="2400" b="1" dirty="0"/>
              <a:t>   →   2 CaCO</a:t>
            </a:r>
            <a:r>
              <a:rPr lang="pt-BR" sz="2400" b="1" baseline="-25000" dirty="0"/>
              <a:t>3</a:t>
            </a:r>
            <a:r>
              <a:rPr lang="pt-BR" sz="2400" b="1" dirty="0"/>
              <a:t> ↓   +   MgCO</a:t>
            </a:r>
            <a:r>
              <a:rPr lang="pt-BR" sz="2400" b="1" baseline="-25000" dirty="0"/>
              <a:t>3</a:t>
            </a:r>
            <a:r>
              <a:rPr lang="pt-BR" sz="2400" b="1" dirty="0"/>
              <a:t> ↓  +   2 H</a:t>
            </a:r>
            <a:r>
              <a:rPr lang="pt-BR" sz="2400" b="1" baseline="-25000" dirty="0"/>
              <a:t>2</a:t>
            </a:r>
            <a:r>
              <a:rPr lang="pt-BR" sz="2400" b="1" dirty="0"/>
              <a:t>O</a:t>
            </a:r>
            <a:endParaRPr lang="en-AU" sz="24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07504" y="2708920"/>
            <a:ext cx="8640960" cy="3888432"/>
            <a:chOff x="107504" y="2708920"/>
            <a:chExt cx="8640960" cy="3888432"/>
          </a:xfrm>
        </p:grpSpPr>
        <p:sp>
          <p:nvSpPr>
            <p:cNvPr id="10" name="Rectangle 9"/>
            <p:cNvSpPr/>
            <p:nvPr/>
          </p:nvSpPr>
          <p:spPr>
            <a:xfrm>
              <a:off x="107504" y="2708920"/>
              <a:ext cx="864096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73050" indent="-273050" algn="just"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800" b="1" dirty="0">
                  <a:solidFill>
                    <a:srgbClr val="0000FA"/>
                  </a:solidFill>
                </a:rPr>
                <a:t>Soda and Lime removes the </a:t>
              </a:r>
              <a:r>
                <a:rPr lang="en-US" sz="2800" b="1" u="sng" dirty="0">
                  <a:solidFill>
                    <a:srgbClr val="FF0000"/>
                  </a:solidFill>
                </a:rPr>
                <a:t>magnesium permanent hardness: 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971600" y="3789040"/>
              <a:ext cx="6012526" cy="1152128"/>
              <a:chOff x="1547664" y="3501008"/>
              <a:chExt cx="6012526" cy="1152128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1547664" y="3501008"/>
                <a:ext cx="5976664" cy="1152128"/>
              </a:xfrm>
              <a:prstGeom prst="rect">
                <a:avLst/>
              </a:prstGeom>
              <a:solidFill>
                <a:srgbClr val="FFFFE1"/>
              </a:solidFill>
              <a:ln>
                <a:solidFill>
                  <a:srgbClr val="9A14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606316" y="3543399"/>
                <a:ext cx="59538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pt-BR" sz="2400" b="1" dirty="0"/>
                  <a:t>MgCl</a:t>
                </a:r>
                <a:r>
                  <a:rPr lang="pt-BR" sz="2400" b="1" baseline="-25000" dirty="0"/>
                  <a:t>2    </a:t>
                </a:r>
                <a:r>
                  <a:rPr lang="pt-BR" sz="2400" b="1" dirty="0"/>
                  <a:t>+ </a:t>
                </a:r>
                <a:r>
                  <a:rPr lang="pt-BR" sz="2400" b="1" dirty="0">
                    <a:solidFill>
                      <a:srgbClr val="008A00"/>
                    </a:solidFill>
                  </a:rPr>
                  <a:t>  Ca(OH)</a:t>
                </a:r>
                <a:r>
                  <a:rPr lang="pt-BR" sz="2400" b="1" baseline="-25000" dirty="0">
                    <a:solidFill>
                      <a:srgbClr val="008A00"/>
                    </a:solidFill>
                  </a:rPr>
                  <a:t>2</a:t>
                </a:r>
                <a:r>
                  <a:rPr lang="pt-BR" sz="2400" b="1" dirty="0"/>
                  <a:t>    →   CaCl</a:t>
                </a:r>
                <a:r>
                  <a:rPr lang="pt-BR" sz="2400" b="1" baseline="-25000" dirty="0"/>
                  <a:t>2</a:t>
                </a:r>
                <a:r>
                  <a:rPr lang="pt-BR" sz="2400" b="1" dirty="0"/>
                  <a:t>   +   Mg(OH)</a:t>
                </a:r>
                <a:r>
                  <a:rPr lang="pt-BR" sz="2400" b="1" baseline="-25000" dirty="0"/>
                  <a:t>2</a:t>
                </a:r>
                <a:r>
                  <a:rPr lang="pt-BR" sz="2400" b="1" dirty="0"/>
                  <a:t> ↓</a:t>
                </a:r>
                <a:endParaRPr lang="en-AU" sz="2400" b="1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717019" y="4149080"/>
                <a:ext cx="56752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pt-BR" sz="2400" b="1" dirty="0"/>
                  <a:t>CaCl</a:t>
                </a:r>
                <a:r>
                  <a:rPr lang="pt-BR" sz="2400" b="1" baseline="-25000" dirty="0"/>
                  <a:t>2    </a:t>
                </a:r>
                <a:r>
                  <a:rPr lang="pt-BR" sz="2400" b="1" dirty="0"/>
                  <a:t>+   </a:t>
                </a:r>
                <a:r>
                  <a:rPr lang="pt-BR" sz="2400" b="1" dirty="0">
                    <a:solidFill>
                      <a:srgbClr val="FF0000"/>
                    </a:solidFill>
                  </a:rPr>
                  <a:t>Na</a:t>
                </a:r>
                <a:r>
                  <a:rPr lang="pt-BR" sz="24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pt-BR" sz="2400" b="1" dirty="0">
                    <a:solidFill>
                      <a:srgbClr val="FF0000"/>
                    </a:solidFill>
                  </a:rPr>
                  <a:t>CO</a:t>
                </a:r>
                <a:r>
                  <a:rPr lang="pt-BR" sz="2400" b="1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pt-BR" sz="2400" b="1" dirty="0"/>
                  <a:t>    →   CaCO</a:t>
                </a:r>
                <a:r>
                  <a:rPr lang="pt-BR" sz="2400" b="1" baseline="-25000" dirty="0"/>
                  <a:t>3</a:t>
                </a:r>
                <a:r>
                  <a:rPr lang="pt-BR" sz="2400" b="1" dirty="0"/>
                  <a:t>  ↓  +   2 NaCl </a:t>
                </a:r>
                <a:endParaRPr lang="en-AU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971600" y="5445224"/>
              <a:ext cx="6184706" cy="1152128"/>
              <a:chOff x="1475656" y="5517232"/>
              <a:chExt cx="6184706" cy="1152128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1475656" y="5517232"/>
                <a:ext cx="6120680" cy="1152128"/>
              </a:xfrm>
              <a:prstGeom prst="rect">
                <a:avLst/>
              </a:prstGeom>
              <a:solidFill>
                <a:srgbClr val="FFFFE1"/>
              </a:solidFill>
              <a:ln>
                <a:solidFill>
                  <a:srgbClr val="9A14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1475656" y="5517232"/>
                <a:ext cx="61847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pt-BR" sz="2400" b="1" dirty="0"/>
                  <a:t>MgSO</a:t>
                </a:r>
                <a:r>
                  <a:rPr lang="pt-BR" sz="2400" b="1" baseline="-25000" dirty="0"/>
                  <a:t>4    </a:t>
                </a:r>
                <a:r>
                  <a:rPr lang="pt-BR" sz="2400" b="1" dirty="0"/>
                  <a:t>+   </a:t>
                </a:r>
                <a:r>
                  <a:rPr lang="pt-BR" sz="2400" b="1" dirty="0">
                    <a:solidFill>
                      <a:srgbClr val="008A00"/>
                    </a:solidFill>
                  </a:rPr>
                  <a:t>Ca(OH)</a:t>
                </a:r>
                <a:r>
                  <a:rPr lang="pt-BR" sz="2400" b="1" baseline="-25000" dirty="0">
                    <a:solidFill>
                      <a:srgbClr val="008A00"/>
                    </a:solidFill>
                  </a:rPr>
                  <a:t>2</a:t>
                </a:r>
                <a:r>
                  <a:rPr lang="pt-BR" sz="2400" b="1" dirty="0"/>
                  <a:t>    →   CaSO</a:t>
                </a:r>
                <a:r>
                  <a:rPr lang="pt-BR" sz="2400" b="1" baseline="-25000" dirty="0"/>
                  <a:t>4</a:t>
                </a:r>
                <a:r>
                  <a:rPr lang="pt-BR" sz="2400" b="1" dirty="0"/>
                  <a:t>   +   Mg(OH)</a:t>
                </a:r>
                <a:r>
                  <a:rPr lang="pt-BR" sz="2400" b="1" baseline="-25000" dirty="0"/>
                  <a:t>2</a:t>
                </a:r>
                <a:r>
                  <a:rPr lang="pt-BR" sz="2400" b="1" dirty="0"/>
                  <a:t> ↓</a:t>
                </a:r>
                <a:endParaRPr lang="en-AU" sz="2400" b="1" dirty="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634193" y="6165304"/>
                <a:ext cx="58676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pt-BR" sz="2400" b="1" dirty="0"/>
                  <a:t>CaSO</a:t>
                </a:r>
                <a:r>
                  <a:rPr lang="pt-BR" sz="2400" b="1" baseline="-25000" dirty="0"/>
                  <a:t>4    </a:t>
                </a:r>
                <a:r>
                  <a:rPr lang="pt-BR" sz="2400" b="1" dirty="0"/>
                  <a:t>+  </a:t>
                </a:r>
                <a:r>
                  <a:rPr lang="pt-BR" sz="2400" b="1" dirty="0">
                    <a:solidFill>
                      <a:srgbClr val="FF0000"/>
                    </a:solidFill>
                  </a:rPr>
                  <a:t>Na</a:t>
                </a:r>
                <a:r>
                  <a:rPr lang="pt-BR" sz="24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pt-BR" sz="2400" b="1" dirty="0">
                    <a:solidFill>
                      <a:srgbClr val="FF0000"/>
                    </a:solidFill>
                  </a:rPr>
                  <a:t>CO</a:t>
                </a:r>
                <a:r>
                  <a:rPr lang="pt-BR" sz="2400" b="1" baseline="-25000" dirty="0">
                    <a:solidFill>
                      <a:srgbClr val="FF0000"/>
                    </a:solidFill>
                  </a:rPr>
                  <a:t>3 </a:t>
                </a:r>
                <a:r>
                  <a:rPr lang="pt-BR" sz="2400" b="1" dirty="0"/>
                  <a:t>    →   CaCO</a:t>
                </a:r>
                <a:r>
                  <a:rPr lang="pt-BR" sz="2400" b="1" baseline="-25000" dirty="0"/>
                  <a:t>3</a:t>
                </a:r>
                <a:r>
                  <a:rPr lang="pt-BR" sz="2400" b="1" dirty="0"/>
                  <a:t>  ↓  +   Na</a:t>
                </a:r>
                <a:r>
                  <a:rPr lang="pt-BR" sz="2400" b="1" baseline="-25000" dirty="0"/>
                  <a:t>2</a:t>
                </a:r>
                <a:r>
                  <a:rPr lang="pt-BR" sz="2400" b="1" dirty="0"/>
                  <a:t>SO</a:t>
                </a:r>
                <a:r>
                  <a:rPr lang="pt-BR" sz="2400" b="1" baseline="-25000" dirty="0"/>
                  <a:t>4</a:t>
                </a:r>
                <a:r>
                  <a:rPr lang="pt-BR" sz="2400" b="1" dirty="0"/>
                  <a:t> </a:t>
                </a:r>
                <a:endParaRPr lang="en-AU" sz="2400" b="1" dirty="0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0882309-6A65-4531-BFA7-43E6C4F2DF1C}"/>
                  </a:ext>
                </a:extLst>
              </p14:cNvPr>
              <p14:cNvContentPartPr/>
              <p14:nvPr/>
            </p14:nvContentPartPr>
            <p14:xfrm>
              <a:off x="317520" y="1727280"/>
              <a:ext cx="2419560" cy="901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0882309-6A65-4531-BFA7-43E6C4F2DF1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8160" y="1717920"/>
                <a:ext cx="2438280" cy="92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AD83992-AC07-4C6C-AF07-AFCA81809D18}"/>
                  </a:ext>
                </a:extLst>
              </p14:cNvPr>
              <p14:cNvContentPartPr/>
              <p14:nvPr/>
            </p14:nvContentPartPr>
            <p14:xfrm>
              <a:off x="1955880" y="2463840"/>
              <a:ext cx="267120" cy="70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AD83992-AC07-4C6C-AF07-AFCA81809D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46520" y="2454480"/>
                <a:ext cx="28584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AA237EE-B94B-493A-A122-D9704E067607}"/>
                  </a:ext>
                </a:extLst>
              </p14:cNvPr>
              <p14:cNvContentPartPr/>
              <p14:nvPr/>
            </p14:nvContentPartPr>
            <p14:xfrm>
              <a:off x="457200" y="1181160"/>
              <a:ext cx="5289840" cy="14670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AA237EE-B94B-493A-A122-D9704E06760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7840" y="1171800"/>
                <a:ext cx="5308560" cy="148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754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7504" y="97468"/>
            <a:ext cx="8640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800" b="1" dirty="0">
                <a:solidFill>
                  <a:srgbClr val="0000FA"/>
                </a:solidFill>
              </a:rPr>
              <a:t>Soda removes all </a:t>
            </a:r>
            <a:r>
              <a:rPr lang="en-US" sz="2800" b="1" u="sng" dirty="0">
                <a:solidFill>
                  <a:srgbClr val="FF0000"/>
                </a:solidFill>
              </a:rPr>
              <a:t>calcium permanent hardness</a:t>
            </a:r>
            <a:r>
              <a:rPr lang="en-US" sz="2800" b="1" dirty="0">
                <a:solidFill>
                  <a:srgbClr val="0000FA"/>
                </a:solidFill>
              </a:rPr>
              <a:t>: </a:t>
            </a:r>
            <a:endParaRPr lang="en-AU" sz="2800" dirty="0">
              <a:solidFill>
                <a:srgbClr val="0000FA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17019" y="633462"/>
            <a:ext cx="5675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400" b="1" dirty="0"/>
              <a:t>CaCl</a:t>
            </a:r>
            <a:r>
              <a:rPr lang="pt-BR" sz="2400" b="1" baseline="-25000" dirty="0"/>
              <a:t>2    </a:t>
            </a:r>
            <a:r>
              <a:rPr lang="pt-BR" sz="2400" b="1" dirty="0"/>
              <a:t>+   </a:t>
            </a:r>
            <a:r>
              <a:rPr lang="pt-BR" sz="2400" b="1" dirty="0">
                <a:solidFill>
                  <a:srgbClr val="FF0000"/>
                </a:solidFill>
              </a:rPr>
              <a:t>Na</a:t>
            </a:r>
            <a:r>
              <a:rPr lang="pt-BR" sz="2400" b="1" baseline="-25000" dirty="0">
                <a:solidFill>
                  <a:srgbClr val="FF0000"/>
                </a:solidFill>
              </a:rPr>
              <a:t>2</a:t>
            </a:r>
            <a:r>
              <a:rPr lang="pt-BR" sz="2400" b="1" dirty="0">
                <a:solidFill>
                  <a:srgbClr val="FF0000"/>
                </a:solidFill>
              </a:rPr>
              <a:t>CO</a:t>
            </a:r>
            <a:r>
              <a:rPr lang="pt-BR" sz="2400" b="1" baseline="-25000" dirty="0">
                <a:solidFill>
                  <a:srgbClr val="FF0000"/>
                </a:solidFill>
              </a:rPr>
              <a:t>3</a:t>
            </a:r>
            <a:r>
              <a:rPr lang="pt-BR" sz="2400" b="1" dirty="0"/>
              <a:t>    →   CaCO</a:t>
            </a:r>
            <a:r>
              <a:rPr lang="pt-BR" sz="2400" b="1" baseline="-25000" dirty="0"/>
              <a:t>3</a:t>
            </a:r>
            <a:r>
              <a:rPr lang="pt-BR" sz="2400" b="1" dirty="0"/>
              <a:t>  ↓  +   2 NaCl </a:t>
            </a:r>
            <a:endParaRPr lang="en-AU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1634193" y="1239143"/>
            <a:ext cx="5867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400" b="1" dirty="0"/>
              <a:t>CaSO</a:t>
            </a:r>
            <a:r>
              <a:rPr lang="pt-BR" sz="2400" b="1" baseline="-25000" dirty="0"/>
              <a:t>4    </a:t>
            </a:r>
            <a:r>
              <a:rPr lang="pt-BR" sz="2400" b="1" dirty="0"/>
              <a:t>+  </a:t>
            </a:r>
            <a:r>
              <a:rPr lang="pt-BR" sz="2400" b="1" dirty="0">
                <a:solidFill>
                  <a:srgbClr val="FF0000"/>
                </a:solidFill>
              </a:rPr>
              <a:t>Na</a:t>
            </a:r>
            <a:r>
              <a:rPr lang="pt-BR" sz="2400" b="1" baseline="-25000" dirty="0">
                <a:solidFill>
                  <a:srgbClr val="FF0000"/>
                </a:solidFill>
              </a:rPr>
              <a:t>2</a:t>
            </a:r>
            <a:r>
              <a:rPr lang="pt-BR" sz="2400" b="1" dirty="0">
                <a:solidFill>
                  <a:srgbClr val="FF0000"/>
                </a:solidFill>
              </a:rPr>
              <a:t>CO</a:t>
            </a:r>
            <a:r>
              <a:rPr lang="pt-BR" sz="2400" b="1" baseline="-25000" dirty="0">
                <a:solidFill>
                  <a:srgbClr val="FF0000"/>
                </a:solidFill>
              </a:rPr>
              <a:t>3 </a:t>
            </a:r>
            <a:r>
              <a:rPr lang="pt-BR" sz="2400" b="1" dirty="0"/>
              <a:t>    →   CaCO</a:t>
            </a:r>
            <a:r>
              <a:rPr lang="pt-BR" sz="2400" b="1" baseline="-25000" dirty="0"/>
              <a:t>3</a:t>
            </a:r>
            <a:r>
              <a:rPr lang="pt-BR" sz="2400" b="1" dirty="0"/>
              <a:t>  ↓  +   Na</a:t>
            </a:r>
            <a:r>
              <a:rPr lang="pt-BR" sz="2400" b="1" baseline="-25000" dirty="0"/>
              <a:t>2</a:t>
            </a:r>
            <a:r>
              <a:rPr lang="pt-BR" sz="2400" b="1" dirty="0"/>
              <a:t>SO</a:t>
            </a:r>
            <a:r>
              <a:rPr lang="pt-BR" sz="2400" b="1" baseline="-25000" dirty="0"/>
              <a:t>4</a:t>
            </a:r>
            <a:r>
              <a:rPr lang="pt-BR" sz="2400" b="1" dirty="0"/>
              <a:t> </a:t>
            </a:r>
            <a:endParaRPr lang="en-AU" sz="2400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AFE52FF-93E5-43D1-92EA-4C9570B330B0}"/>
              </a:ext>
            </a:extLst>
          </p:cNvPr>
          <p:cNvSpPr txBox="1"/>
          <p:nvPr/>
        </p:nvSpPr>
        <p:spPr>
          <a:xfrm>
            <a:off x="107504" y="2514600"/>
            <a:ext cx="8367464" cy="24145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solidFill>
                  <a:srgbClr val="FF0000"/>
                </a:solidFill>
              </a:rPr>
              <a:t>Reaction of CO</a:t>
            </a:r>
            <a:r>
              <a:rPr lang="en-US" sz="2000" b="1" baseline="-25000" dirty="0">
                <a:solidFill>
                  <a:srgbClr val="FF000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:</a:t>
            </a:r>
          </a:p>
          <a:p>
            <a:pPr algn="l" eaLnBrk="1" hangingPunct="1">
              <a:lnSpc>
                <a:spcPct val="90000"/>
              </a:lnSpc>
              <a:defRPr/>
            </a:pPr>
            <a:endParaRPr lang="en-US" sz="2000" dirty="0">
              <a:solidFill>
                <a:srgbClr val="002060"/>
              </a:solidFill>
            </a:endParaRPr>
          </a:p>
          <a:p>
            <a:pPr algn="l" eaLnBrk="1" hangingPunct="1">
              <a:lnSpc>
                <a:spcPct val="90000"/>
              </a:lnSpc>
              <a:defRPr/>
            </a:pPr>
            <a:r>
              <a:rPr lang="en-US" sz="2000" dirty="0">
                <a:solidFill>
                  <a:srgbClr val="002060"/>
                </a:solidFill>
              </a:rPr>
              <a:t>                  	C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  +  Ca(OH)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                  	CaCO</a:t>
            </a:r>
            <a:r>
              <a:rPr lang="en-US" sz="2000" baseline="-25000" dirty="0">
                <a:solidFill>
                  <a:srgbClr val="002060"/>
                </a:solidFill>
              </a:rPr>
              <a:t>3 </a:t>
            </a:r>
            <a:r>
              <a:rPr lang="en-US" sz="2000" dirty="0">
                <a:solidFill>
                  <a:srgbClr val="002060"/>
                </a:solidFill>
              </a:rPr>
              <a:t> +  H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</a:p>
          <a:p>
            <a:pPr algn="l" eaLnBrk="1" hangingPunct="1">
              <a:lnSpc>
                <a:spcPct val="90000"/>
              </a:lnSpc>
              <a:defRPr/>
            </a:pPr>
            <a:endParaRPr lang="en-US" sz="2000" dirty="0">
              <a:solidFill>
                <a:srgbClr val="002060"/>
              </a:solidFill>
            </a:endParaRPr>
          </a:p>
          <a:p>
            <a:pPr marL="285750" indent="-285750" algn="l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solidFill>
                  <a:srgbClr val="FF0000"/>
                </a:solidFill>
              </a:rPr>
              <a:t>Reaction of H</a:t>
            </a:r>
            <a:r>
              <a:rPr lang="en-US" sz="2000" b="1" baseline="30000" dirty="0">
                <a:solidFill>
                  <a:srgbClr val="FF0000"/>
                </a:solidFill>
              </a:rPr>
              <a:t>+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</a:p>
          <a:p>
            <a:pPr algn="l" eaLnBrk="1" hangingPunct="1">
              <a:lnSpc>
                <a:spcPct val="90000"/>
              </a:lnSpc>
              <a:defRPr/>
            </a:pPr>
            <a:endParaRPr lang="en-US" sz="2000" dirty="0">
              <a:solidFill>
                <a:srgbClr val="002060"/>
              </a:solidFill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en-US" sz="2000" dirty="0">
                <a:solidFill>
                  <a:srgbClr val="002060"/>
                </a:solidFill>
              </a:rPr>
              <a:t>                  	2 H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 +  Ca(OH)</a:t>
            </a:r>
            <a:r>
              <a:rPr lang="en-US" sz="2000" baseline="-25000" dirty="0">
                <a:solidFill>
                  <a:srgbClr val="002060"/>
                </a:solidFill>
              </a:rPr>
              <a:t>2                               </a:t>
            </a:r>
            <a:r>
              <a:rPr lang="en-US" sz="2000" dirty="0">
                <a:solidFill>
                  <a:srgbClr val="002060"/>
                </a:solidFill>
              </a:rPr>
              <a:t>Ca</a:t>
            </a:r>
            <a:r>
              <a:rPr lang="en-US" sz="2000" baseline="30000" dirty="0">
                <a:solidFill>
                  <a:srgbClr val="002060"/>
                </a:solidFill>
              </a:rPr>
              <a:t>2+</a:t>
            </a:r>
            <a:r>
              <a:rPr lang="en-US" sz="2000" dirty="0">
                <a:solidFill>
                  <a:srgbClr val="002060"/>
                </a:solidFill>
              </a:rPr>
              <a:t> + 2 H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                      </a:t>
            </a:r>
          </a:p>
          <a:p>
            <a:pPr algn="l" eaLnBrk="1" hangingPunct="1">
              <a:lnSpc>
                <a:spcPct val="110000"/>
              </a:lnSpc>
              <a:defRPr/>
            </a:pPr>
            <a:r>
              <a:rPr lang="en-US" sz="2000" dirty="0">
                <a:solidFill>
                  <a:srgbClr val="002060"/>
                </a:solidFill>
              </a:rPr>
              <a:t>                  	Ca</a:t>
            </a:r>
            <a:r>
              <a:rPr lang="en-US" sz="2000" baseline="30000" dirty="0">
                <a:solidFill>
                  <a:srgbClr val="002060"/>
                </a:solidFill>
              </a:rPr>
              <a:t>2+  </a:t>
            </a:r>
            <a:r>
              <a:rPr lang="en-US" sz="2000" dirty="0">
                <a:solidFill>
                  <a:srgbClr val="002060"/>
                </a:solidFill>
              </a:rPr>
              <a:t>+  Na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C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                      CaC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   +  2 Na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30" name="Line 5">
            <a:extLst>
              <a:ext uri="{FF2B5EF4-FFF2-40B4-BE49-F238E27FC236}">
                <a16:creationId xmlns:a16="http://schemas.microsoft.com/office/drawing/2014/main" id="{81C98838-C9C3-4157-A40E-3C02A7C76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086651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" name="Line 6">
            <a:extLst>
              <a:ext uri="{FF2B5EF4-FFF2-40B4-BE49-F238E27FC236}">
                <a16:creationId xmlns:a16="http://schemas.microsoft.com/office/drawing/2014/main" id="{AF22BA0F-0028-443A-9BE8-259D9D9BF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495800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" name="Line 5">
            <a:extLst>
              <a:ext uri="{FF2B5EF4-FFF2-40B4-BE49-F238E27FC236}">
                <a16:creationId xmlns:a16="http://schemas.microsoft.com/office/drawing/2014/main" id="{C0F4F653-0105-4ED8-AACA-E412315AE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352800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0B540C-A9A7-42D1-A2BE-923C88637898}"/>
              </a:ext>
            </a:extLst>
          </p:cNvPr>
          <p:cNvSpPr txBox="1"/>
          <p:nvPr/>
        </p:nvSpPr>
        <p:spPr>
          <a:xfrm>
            <a:off x="107504" y="5629743"/>
            <a:ext cx="903649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action of HCO3‒ (Example: NaHCO3) </a:t>
            </a:r>
          </a:p>
          <a:p>
            <a:endParaRPr lang="en-US" dirty="0"/>
          </a:p>
          <a:p>
            <a:r>
              <a:rPr lang="en-US" dirty="0"/>
              <a:t>2HCO</a:t>
            </a:r>
            <a:r>
              <a:rPr lang="en-US" baseline="-25000" dirty="0"/>
              <a:t>3</a:t>
            </a:r>
            <a:r>
              <a:rPr lang="en-US" baseline="30000" dirty="0"/>
              <a:t>‒</a:t>
            </a:r>
            <a:r>
              <a:rPr lang="en-US" dirty="0"/>
              <a:t> + Ca(OH)</a:t>
            </a:r>
            <a:r>
              <a:rPr lang="en-US" baseline="-25000" dirty="0"/>
              <a:t>2</a:t>
            </a:r>
            <a:r>
              <a:rPr lang="en-US" dirty="0"/>
              <a:t> → CaCO</a:t>
            </a:r>
            <a:r>
              <a:rPr lang="en-US" baseline="-25000" dirty="0"/>
              <a:t>3</a:t>
            </a:r>
            <a:r>
              <a:rPr lang="en-US" dirty="0"/>
              <a:t> ↓+ CO</a:t>
            </a:r>
            <a:r>
              <a:rPr lang="en-US" baseline="-25000" dirty="0"/>
              <a:t>3</a:t>
            </a:r>
            <a:r>
              <a:rPr lang="en-US" baseline="30000" dirty="0"/>
              <a:t>2‒ </a:t>
            </a:r>
            <a:r>
              <a:rPr lang="en-US" dirty="0"/>
              <a:t>+ H</a:t>
            </a:r>
            <a:r>
              <a:rPr lang="en-US" baseline="-25000" dirty="0"/>
              <a:t>2</a:t>
            </a:r>
            <a:r>
              <a:rPr lang="en-US" dirty="0"/>
              <a:t>O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6B4C492-A8E1-456E-BD15-6C14C7A1E350}"/>
                  </a:ext>
                </a:extLst>
              </p14:cNvPr>
              <p14:cNvContentPartPr/>
              <p14:nvPr/>
            </p14:nvContentPartPr>
            <p14:xfrm>
              <a:off x="1447920" y="4965840"/>
              <a:ext cx="7366320" cy="1683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6B4C492-A8E1-456E-BD15-6C14C7A1E35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8560" y="4956480"/>
                <a:ext cx="7385040" cy="170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0613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8539" y="17574"/>
            <a:ext cx="1089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3" name="Rectangle 2"/>
          <p:cNvSpPr/>
          <p:nvPr/>
        </p:nvSpPr>
        <p:spPr>
          <a:xfrm>
            <a:off x="165652" y="417684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1. </a:t>
            </a:r>
            <a:r>
              <a:rPr lang="en-IN" dirty="0"/>
              <a:t>Calculate the amount of lime and soda required for softening 50,000 </a:t>
            </a:r>
            <a:r>
              <a:rPr lang="en-IN" dirty="0" err="1"/>
              <a:t>liters</a:t>
            </a:r>
            <a:r>
              <a:rPr lang="en-IN" dirty="0"/>
              <a:t> of hard water containing </a:t>
            </a:r>
            <a:r>
              <a:rPr lang="en-IN" dirty="0" err="1"/>
              <a:t>Ca</a:t>
            </a:r>
            <a:r>
              <a:rPr lang="en-IN" dirty="0"/>
              <a:t>(HCO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2</a:t>
            </a:r>
            <a:r>
              <a:rPr lang="en-IN" dirty="0"/>
              <a:t>= 81 ppm, Mg(HCO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2</a:t>
            </a:r>
            <a:r>
              <a:rPr lang="en-IN" dirty="0"/>
              <a:t> = 73 ppm, CaCl</a:t>
            </a:r>
            <a:r>
              <a:rPr lang="en-IN" baseline="-25000" dirty="0"/>
              <a:t>2 </a:t>
            </a:r>
            <a:r>
              <a:rPr lang="en-IN" dirty="0"/>
              <a:t>= 222 ppm, MgSO</a:t>
            </a:r>
            <a:r>
              <a:rPr lang="en-IN" baseline="-25000" dirty="0"/>
              <a:t>4</a:t>
            </a:r>
            <a:r>
              <a:rPr lang="en-IN" dirty="0"/>
              <a:t>= 180 ppm, Na</a:t>
            </a:r>
            <a:r>
              <a:rPr lang="en-IN" baseline="-25000" dirty="0"/>
              <a:t>2</a:t>
            </a:r>
            <a:r>
              <a:rPr lang="en-IN" dirty="0"/>
              <a:t>SO</a:t>
            </a:r>
            <a:r>
              <a:rPr lang="en-IN" baseline="-25000" dirty="0"/>
              <a:t>4 </a:t>
            </a:r>
            <a:r>
              <a:rPr lang="en-IN" dirty="0"/>
              <a:t>= 15 ppm, </a:t>
            </a:r>
            <a:r>
              <a:rPr lang="en-IN" dirty="0" err="1"/>
              <a:t>NaCl</a:t>
            </a:r>
            <a:r>
              <a:rPr lang="en-IN" dirty="0"/>
              <a:t> = 165 ppm, and Fe</a:t>
            </a:r>
            <a:r>
              <a:rPr lang="en-IN" baseline="-25000" dirty="0"/>
              <a:t>2</a:t>
            </a:r>
            <a:r>
              <a:rPr lang="en-IN" dirty="0"/>
              <a:t>O</a:t>
            </a:r>
            <a:r>
              <a:rPr lang="en-IN" baseline="-25000" dirty="0"/>
              <a:t>3</a:t>
            </a:r>
            <a:r>
              <a:rPr lang="en-IN" dirty="0"/>
              <a:t> = 25 ppm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B007F8E-CB71-4359-B2E6-7F2A63774037}"/>
                  </a:ext>
                </a:extLst>
              </p14:cNvPr>
              <p14:cNvContentPartPr/>
              <p14:nvPr/>
            </p14:nvContentPartPr>
            <p14:xfrm>
              <a:off x="184320" y="736560"/>
              <a:ext cx="8636040" cy="15372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B007F8E-CB71-4359-B2E6-7F2A6377403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4960" y="727200"/>
                <a:ext cx="8654760" cy="155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3517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8539" y="17574"/>
            <a:ext cx="1089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3" name="Rectangle 2"/>
          <p:cNvSpPr/>
          <p:nvPr/>
        </p:nvSpPr>
        <p:spPr>
          <a:xfrm>
            <a:off x="165652" y="417684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1. </a:t>
            </a:r>
            <a:r>
              <a:rPr lang="en-IN" dirty="0"/>
              <a:t>Calculate the amount of lime and soda required for softening 50,000 </a:t>
            </a:r>
            <a:r>
              <a:rPr lang="en-IN" dirty="0" err="1"/>
              <a:t>liters</a:t>
            </a:r>
            <a:r>
              <a:rPr lang="en-IN" dirty="0"/>
              <a:t> of hard water containing </a:t>
            </a:r>
            <a:r>
              <a:rPr lang="en-IN" dirty="0" err="1"/>
              <a:t>Ca</a:t>
            </a:r>
            <a:r>
              <a:rPr lang="en-IN" dirty="0"/>
              <a:t>(HCO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2</a:t>
            </a:r>
            <a:r>
              <a:rPr lang="en-IN" dirty="0"/>
              <a:t>= 81 ppm, Mg(HCO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2</a:t>
            </a:r>
            <a:r>
              <a:rPr lang="en-IN" dirty="0"/>
              <a:t> = 73 ppm, CaCl</a:t>
            </a:r>
            <a:r>
              <a:rPr lang="en-IN" baseline="-25000" dirty="0"/>
              <a:t>2 </a:t>
            </a:r>
            <a:r>
              <a:rPr lang="en-IN" dirty="0"/>
              <a:t>= 222 ppm, MgSO</a:t>
            </a:r>
            <a:r>
              <a:rPr lang="en-IN" baseline="-25000" dirty="0"/>
              <a:t>4</a:t>
            </a:r>
            <a:r>
              <a:rPr lang="en-IN" dirty="0"/>
              <a:t>= 180 ppm, Na</a:t>
            </a:r>
            <a:r>
              <a:rPr lang="en-IN" baseline="-25000" dirty="0"/>
              <a:t>2</a:t>
            </a:r>
            <a:r>
              <a:rPr lang="en-IN" dirty="0"/>
              <a:t>SO</a:t>
            </a:r>
            <a:r>
              <a:rPr lang="en-IN" baseline="-25000" dirty="0"/>
              <a:t>4 </a:t>
            </a:r>
            <a:r>
              <a:rPr lang="en-IN" dirty="0"/>
              <a:t>= 15 ppm, </a:t>
            </a:r>
            <a:r>
              <a:rPr lang="en-IN" dirty="0" err="1"/>
              <a:t>NaCl</a:t>
            </a:r>
            <a:r>
              <a:rPr lang="en-IN" dirty="0"/>
              <a:t> = 165 ppm, and Fe</a:t>
            </a:r>
            <a:r>
              <a:rPr lang="en-IN" baseline="-25000" dirty="0"/>
              <a:t>2</a:t>
            </a:r>
            <a:r>
              <a:rPr lang="en-IN" dirty="0"/>
              <a:t>O</a:t>
            </a:r>
            <a:r>
              <a:rPr lang="en-IN" baseline="-25000" dirty="0"/>
              <a:t>3</a:t>
            </a:r>
            <a:r>
              <a:rPr lang="en-IN" dirty="0"/>
              <a:t> = 25 ppm.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250" y="1371600"/>
            <a:ext cx="8570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/>
              <a:t>Sol: </a:t>
            </a:r>
            <a:r>
              <a:rPr lang="en-IN" b="1" dirty="0">
                <a:solidFill>
                  <a:srgbClr val="FF0000"/>
                </a:solidFill>
              </a:rPr>
              <a:t>No hardness is caused by Na</a:t>
            </a:r>
            <a:r>
              <a:rPr lang="en-IN" b="1" baseline="-25000" dirty="0">
                <a:solidFill>
                  <a:srgbClr val="FF0000"/>
                </a:solidFill>
              </a:rPr>
              <a:t>2</a:t>
            </a:r>
            <a:r>
              <a:rPr lang="en-IN" b="1" dirty="0">
                <a:solidFill>
                  <a:srgbClr val="FF0000"/>
                </a:solidFill>
              </a:rPr>
              <a:t>SO</a:t>
            </a:r>
            <a:r>
              <a:rPr lang="en-IN" b="1" baseline="-25000" dirty="0">
                <a:solidFill>
                  <a:srgbClr val="FF0000"/>
                </a:solidFill>
              </a:rPr>
              <a:t>4</a:t>
            </a:r>
            <a:r>
              <a:rPr lang="en-IN" b="1" dirty="0">
                <a:solidFill>
                  <a:srgbClr val="FF0000"/>
                </a:solidFill>
              </a:rPr>
              <a:t>, </a:t>
            </a:r>
            <a:r>
              <a:rPr lang="en-IN" b="1" dirty="0" err="1">
                <a:solidFill>
                  <a:srgbClr val="FF0000"/>
                </a:solidFill>
              </a:rPr>
              <a:t>NaCl</a:t>
            </a:r>
            <a:r>
              <a:rPr lang="en-IN" b="1" dirty="0">
                <a:solidFill>
                  <a:srgbClr val="FF0000"/>
                </a:solidFill>
              </a:rPr>
              <a:t>, and Fe</a:t>
            </a:r>
            <a:r>
              <a:rPr lang="en-IN" b="1" baseline="-25000" dirty="0">
                <a:solidFill>
                  <a:srgbClr val="FF0000"/>
                </a:solidFill>
              </a:rPr>
              <a:t>2</a:t>
            </a:r>
            <a:r>
              <a:rPr lang="en-IN" b="1" dirty="0">
                <a:solidFill>
                  <a:srgbClr val="FF0000"/>
                </a:solidFill>
              </a:rPr>
              <a:t>O</a:t>
            </a:r>
            <a:r>
              <a:rPr lang="en-IN" b="1" baseline="-25000" dirty="0">
                <a:solidFill>
                  <a:srgbClr val="FF0000"/>
                </a:solidFill>
              </a:rPr>
              <a:t>3</a:t>
            </a:r>
            <a:r>
              <a:rPr lang="en-IN" b="1" dirty="0">
                <a:solidFill>
                  <a:srgbClr val="FF0000"/>
                </a:solidFill>
              </a:rPr>
              <a:t> (insoluble solid), so they should not be included in the calculations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51250" y="2743200"/>
          <a:ext cx="8435549" cy="27803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3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9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95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7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6798">
                <a:tc>
                  <a:txBody>
                    <a:bodyPr/>
                    <a:lstStyle/>
                    <a:p>
                      <a:pPr algn="ctr"/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onstituent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ultiplication factor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</a:t>
                      </a:r>
                      <a:r>
                        <a:rPr lang="en-IN" sz="2000" b="1" i="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.Wt</a:t>
                      </a: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. of CaCO</a:t>
                      </a:r>
                      <a:r>
                        <a:rPr lang="en-IN" sz="2000" b="1" i="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/ </a:t>
                      </a:r>
                      <a:r>
                        <a:rPr lang="en-IN" sz="2000" b="1" i="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.Wt</a:t>
                      </a: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.</a:t>
                      </a:r>
                      <a:r>
                        <a:rPr lang="en-IN" sz="2000" b="1" i="0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 Constituent)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CO</a:t>
                      </a:r>
                      <a:r>
                        <a:rPr lang="en-IN" sz="2000" b="1" i="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  <a:r>
                        <a:rPr lang="en-IN" sz="2000" b="1" i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equivalents</a:t>
                      </a:r>
                      <a:endParaRPr lang="en-I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384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err="1"/>
                        <a:t>Ca</a:t>
                      </a:r>
                      <a:r>
                        <a:rPr lang="en-IN" sz="2000" dirty="0"/>
                        <a:t>(HCO</a:t>
                      </a:r>
                      <a:r>
                        <a:rPr lang="en-IN" sz="2000" baseline="-25000" dirty="0"/>
                        <a:t>3</a:t>
                      </a:r>
                      <a:r>
                        <a:rPr lang="en-IN" sz="2000" dirty="0"/>
                        <a:t>)</a:t>
                      </a:r>
                      <a:r>
                        <a:rPr lang="en-IN" sz="2000" baseline="-25000" dirty="0"/>
                        <a:t>2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00/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81</a:t>
                      </a:r>
                      <a:r>
                        <a:rPr lang="en-IN" sz="2000" dirty="0"/>
                        <a:t> x 100/162 = 50 pp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384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Mg(HCO</a:t>
                      </a:r>
                      <a:r>
                        <a:rPr lang="en-IN" sz="2000" baseline="-25000" dirty="0"/>
                        <a:t>3</a:t>
                      </a:r>
                      <a:r>
                        <a:rPr lang="en-IN" sz="2000" dirty="0"/>
                        <a:t>)</a:t>
                      </a:r>
                      <a:r>
                        <a:rPr lang="en-IN" sz="2000" baseline="-25000" dirty="0"/>
                        <a:t>2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00/1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73 </a:t>
                      </a:r>
                      <a:r>
                        <a:rPr lang="en-IN" sz="2000" dirty="0"/>
                        <a:t>x 100/146 = 50 pp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384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CaCl</a:t>
                      </a:r>
                      <a:r>
                        <a:rPr lang="en-IN" sz="2000" baseline="-25000" dirty="0"/>
                        <a:t>2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2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00/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222</a:t>
                      </a:r>
                      <a:r>
                        <a:rPr lang="en-IN" sz="2000" dirty="0"/>
                        <a:t> x 100/111 = 200 pp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384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MgSO</a:t>
                      </a:r>
                      <a:r>
                        <a:rPr lang="en-IN" sz="2000" baseline="-25000" dirty="0"/>
                        <a:t>4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1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/>
                        <a:t>100/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>
                          <a:solidFill>
                            <a:srgbClr val="FF0000"/>
                          </a:solidFill>
                        </a:rPr>
                        <a:t>180 </a:t>
                      </a:r>
                      <a:r>
                        <a:rPr lang="en-IN" sz="2000" dirty="0"/>
                        <a:t>x 100/120= 150 pp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2156250" y="2286000"/>
            <a:ext cx="44731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0033CC"/>
                </a:solidFill>
              </a:rPr>
              <a:t>Conversion to CaCO</a:t>
            </a:r>
            <a:r>
              <a:rPr lang="en-IN" sz="2000" b="1" baseline="-25000" dirty="0">
                <a:solidFill>
                  <a:srgbClr val="0033CC"/>
                </a:solidFill>
              </a:rPr>
              <a:t>3</a:t>
            </a:r>
            <a:r>
              <a:rPr lang="en-IN" sz="2000" b="1" dirty="0">
                <a:solidFill>
                  <a:srgbClr val="0033CC"/>
                </a:solidFill>
              </a:rPr>
              <a:t> equivalent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81D5C29-A191-484B-ABE6-43EC2C372471}"/>
                  </a:ext>
                </a:extLst>
              </p14:cNvPr>
              <p14:cNvContentPartPr/>
              <p14:nvPr/>
            </p14:nvContentPartPr>
            <p14:xfrm>
              <a:off x="387360" y="698400"/>
              <a:ext cx="7175880" cy="5004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81D5C29-A191-484B-ABE6-43EC2C37247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000" y="689040"/>
                <a:ext cx="7194600" cy="502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13564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" y="762000"/>
          <a:ext cx="872442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12030" imgH="1400398" progId="ChemDraw.Document.6.0">
                  <p:embed/>
                </p:oleObj>
              </mc:Choice>
              <mc:Fallback>
                <p:oleObj name="CS ChemDraw Drawing" r:id="rId2" imgW="5012030" imgH="1400398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2442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" y="3898443"/>
          <a:ext cx="6324600" cy="250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35327" imgH="1401660" progId="ChemDraw.Document.6.0">
                  <p:embed/>
                </p:oleObj>
              </mc:Choice>
              <mc:Fallback>
                <p:oleObj name="CS ChemDraw Drawing" r:id="rId4" imgW="3535327" imgH="140166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898443"/>
                        <a:ext cx="6324600" cy="250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9148" y="2286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Lime required for softening 50,000 L of Water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591" y="33528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oda required for softening 50,000 L of Water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D2C8CB2-9301-444B-AC10-A639C6FCF879}"/>
                  </a:ext>
                </a:extLst>
              </p14:cNvPr>
              <p14:cNvContentPartPr/>
              <p14:nvPr/>
            </p14:nvContentPartPr>
            <p14:xfrm>
              <a:off x="342720" y="1308240"/>
              <a:ext cx="7950600" cy="32576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D2C8CB2-9301-444B-AC10-A639C6FCF87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3360" y="1298880"/>
                <a:ext cx="7969320" cy="327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5318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504" y="188640"/>
            <a:ext cx="889248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spcAft>
                <a:spcPts val="1200"/>
              </a:spcAft>
              <a:buFont typeface="+mj-lt"/>
              <a:buAutoNum type="arabicPeriod"/>
            </a:pPr>
            <a:r>
              <a:rPr lang="en-AU" sz="2600" b="1" dirty="0">
                <a:solidFill>
                  <a:srgbClr val="C00000"/>
                </a:solidFill>
              </a:rPr>
              <a:t>Calculate the amount of lime and soda required to soften 50000 L of the water sample containing Mg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15.6 mg/L; Ca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34.4 mg/L; Mg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 = 60 mg/L; Ca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25 mg/L; Mg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35 mg/L; SiO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25 mg/L; </a:t>
            </a:r>
            <a:r>
              <a:rPr lang="en-AU" sz="2600" b="1" dirty="0" err="1">
                <a:solidFill>
                  <a:srgbClr val="C00000"/>
                </a:solidFill>
              </a:rPr>
              <a:t>NaCl</a:t>
            </a:r>
            <a:r>
              <a:rPr lang="en-AU" sz="2600" b="1" dirty="0">
                <a:solidFill>
                  <a:srgbClr val="C00000"/>
                </a:solidFill>
              </a:rPr>
              <a:t> = 20mg/L.     </a:t>
            </a:r>
            <a:r>
              <a:rPr lang="en-AU" sz="2600" b="1" dirty="0">
                <a:solidFill>
                  <a:srgbClr val="007000"/>
                </a:solidFill>
              </a:rPr>
              <a:t>[</a:t>
            </a:r>
            <a:r>
              <a:rPr lang="en-AU" sz="2600" b="1" dirty="0" err="1">
                <a:solidFill>
                  <a:srgbClr val="007000"/>
                </a:solidFill>
              </a:rPr>
              <a:t>Ca</a:t>
            </a:r>
            <a:r>
              <a:rPr lang="en-AU" sz="2600" b="1" dirty="0">
                <a:solidFill>
                  <a:srgbClr val="007000"/>
                </a:solidFill>
              </a:rPr>
              <a:t> = 40; Mg = 24; H = 1; C = 12; O = 16; </a:t>
            </a:r>
            <a:r>
              <a:rPr lang="en-AU" sz="2600" b="1" dirty="0" err="1">
                <a:solidFill>
                  <a:srgbClr val="007000"/>
                </a:solidFill>
              </a:rPr>
              <a:t>Cl</a:t>
            </a:r>
            <a:r>
              <a:rPr lang="en-AU" sz="2600" b="1" dirty="0">
                <a:solidFill>
                  <a:srgbClr val="007000"/>
                </a:solidFill>
              </a:rPr>
              <a:t> = 35.5, S = 32]</a:t>
            </a:r>
          </a:p>
        </p:txBody>
      </p:sp>
      <p:sp>
        <p:nvSpPr>
          <p:cNvPr id="3" name="Rectangle 2"/>
          <p:cNvSpPr/>
          <p:nvPr/>
        </p:nvSpPr>
        <p:spPr>
          <a:xfrm>
            <a:off x="107504" y="3312274"/>
            <a:ext cx="889248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AU" sz="2600" b="1" dirty="0">
                <a:solidFill>
                  <a:srgbClr val="C00000"/>
                </a:solidFill>
              </a:rPr>
              <a:t>Calculate the amount of lime (88.3% pure) and soda (99.2% pure) for treatment of 24,000 </a:t>
            </a:r>
            <a:r>
              <a:rPr lang="en-AU" sz="2600" b="1" dirty="0" err="1">
                <a:solidFill>
                  <a:srgbClr val="C00000"/>
                </a:solidFill>
              </a:rPr>
              <a:t>liters</a:t>
            </a:r>
            <a:r>
              <a:rPr lang="en-AU" sz="2600" b="1" dirty="0">
                <a:solidFill>
                  <a:srgbClr val="C00000"/>
                </a:solidFill>
              </a:rPr>
              <a:t> of water, whose analysis is as follows: Ca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18.5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; Mg(HCO</a:t>
            </a:r>
            <a:r>
              <a:rPr lang="en-AU" sz="2600" b="1" baseline="-25000" dirty="0">
                <a:solidFill>
                  <a:srgbClr val="C00000"/>
                </a:solidFill>
              </a:rPr>
              <a:t>3</a:t>
            </a:r>
            <a:r>
              <a:rPr lang="en-AU" sz="2600" b="1" dirty="0">
                <a:solidFill>
                  <a:srgbClr val="C00000"/>
                </a:solidFill>
              </a:rPr>
              <a:t>)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1.42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; Mg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 = 1.90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; CaSO</a:t>
            </a:r>
            <a:r>
              <a:rPr lang="en-AU" sz="2600" b="1" baseline="-25000" dirty="0">
                <a:solidFill>
                  <a:srgbClr val="C00000"/>
                </a:solidFill>
              </a:rPr>
              <a:t>4</a:t>
            </a:r>
            <a:r>
              <a:rPr lang="en-AU" sz="2600" b="1" dirty="0">
                <a:solidFill>
                  <a:srgbClr val="C00000"/>
                </a:solidFill>
              </a:rPr>
              <a:t> = 1.34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; CaCl</a:t>
            </a:r>
            <a:r>
              <a:rPr lang="en-AU" sz="2600" b="1" baseline="-25000" dirty="0">
                <a:solidFill>
                  <a:srgbClr val="C00000"/>
                </a:solidFill>
              </a:rPr>
              <a:t>2</a:t>
            </a:r>
            <a:r>
              <a:rPr lang="en-AU" sz="2600" b="1" dirty="0">
                <a:solidFill>
                  <a:srgbClr val="C00000"/>
                </a:solidFill>
              </a:rPr>
              <a:t> = 1.75 </a:t>
            </a:r>
            <a:r>
              <a:rPr lang="en-AU" sz="2600" b="1" dirty="0" err="1">
                <a:solidFill>
                  <a:srgbClr val="C00000"/>
                </a:solidFill>
              </a:rPr>
              <a:t>ppm</a:t>
            </a:r>
            <a:r>
              <a:rPr lang="en-AU" sz="2600" b="1" dirty="0">
                <a:solidFill>
                  <a:srgbClr val="C00000"/>
                </a:solidFill>
              </a:rPr>
              <a:t>. Also calculate the carbonate and non-carbonate hardness of the water sampl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7604A00-B7F3-438F-8250-88EFA29798F7}"/>
                  </a:ext>
                </a:extLst>
              </p14:cNvPr>
              <p14:cNvContentPartPr/>
              <p14:nvPr/>
            </p14:nvContentPartPr>
            <p14:xfrm>
              <a:off x="171360" y="2292480"/>
              <a:ext cx="8998560" cy="4438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7604A00-B7F3-438F-8250-88EFA29798F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000" y="2283120"/>
                <a:ext cx="9017280" cy="445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7504" y="188640"/>
            <a:ext cx="8892480" cy="3024336"/>
            <a:chOff x="107504" y="188640"/>
            <a:chExt cx="8892480" cy="3024336"/>
          </a:xfrm>
        </p:grpSpPr>
        <p:sp>
          <p:nvSpPr>
            <p:cNvPr id="2" name="Rectangle 1"/>
            <p:cNvSpPr/>
            <p:nvPr/>
          </p:nvSpPr>
          <p:spPr>
            <a:xfrm>
              <a:off x="107504" y="188640"/>
              <a:ext cx="8892480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14350" indent="-514350" algn="just">
                <a:spcAft>
                  <a:spcPts val="1200"/>
                </a:spcAft>
                <a:buFont typeface="+mj-lt"/>
                <a:buAutoNum type="arabicPeriod"/>
              </a:pPr>
              <a:r>
                <a:rPr lang="en-AU" sz="2600" b="1" dirty="0">
                  <a:solidFill>
                    <a:srgbClr val="C00000"/>
                  </a:solidFill>
                </a:rPr>
                <a:t>Calculate the amount of lime and soda required to soften 50000 L of the water sample containing Mg(HC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3</a:t>
              </a:r>
              <a:r>
                <a:rPr lang="en-AU" sz="2600" b="1" dirty="0">
                  <a:solidFill>
                    <a:srgbClr val="C00000"/>
                  </a:solidFill>
                </a:rPr>
                <a:t>)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15.6 mg/L; Ca(HC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3</a:t>
              </a:r>
              <a:r>
                <a:rPr lang="en-AU" sz="2600" b="1" dirty="0">
                  <a:solidFill>
                    <a:srgbClr val="C00000"/>
                  </a:solidFill>
                </a:rPr>
                <a:t>)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34.4 mg/L; MgS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4</a:t>
              </a:r>
              <a:r>
                <a:rPr lang="en-AU" sz="2600" b="1" dirty="0">
                  <a:solidFill>
                    <a:srgbClr val="C00000"/>
                  </a:solidFill>
                </a:rPr>
                <a:t> = 60 mg/L; CaCl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25 mg/L; MgCl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35 mg/L; Si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25 mg/L; </a:t>
              </a:r>
              <a:r>
                <a:rPr lang="en-AU" sz="2600" b="1" dirty="0" err="1">
                  <a:solidFill>
                    <a:srgbClr val="C00000"/>
                  </a:solidFill>
                </a:rPr>
                <a:t>NaCl</a:t>
              </a:r>
              <a:r>
                <a:rPr lang="en-AU" sz="2600" b="1" dirty="0">
                  <a:solidFill>
                    <a:srgbClr val="C00000"/>
                  </a:solidFill>
                </a:rPr>
                <a:t> = 20mg/L.     </a:t>
              </a:r>
              <a:r>
                <a:rPr lang="en-AU" sz="2600" b="1" dirty="0">
                  <a:solidFill>
                    <a:srgbClr val="007000"/>
                  </a:solidFill>
                </a:rPr>
                <a:t>[</a:t>
              </a:r>
              <a:r>
                <a:rPr lang="en-AU" sz="2600" b="1" dirty="0" err="1">
                  <a:solidFill>
                    <a:srgbClr val="007000"/>
                  </a:solidFill>
                </a:rPr>
                <a:t>Ca</a:t>
              </a:r>
              <a:r>
                <a:rPr lang="en-AU" sz="2600" b="1" dirty="0">
                  <a:solidFill>
                    <a:srgbClr val="007000"/>
                  </a:solidFill>
                </a:rPr>
                <a:t> = 40; Mg = 24; H = 1; C = 12; O = 16; </a:t>
              </a:r>
              <a:r>
                <a:rPr lang="en-AU" sz="2600" b="1" dirty="0" err="1">
                  <a:solidFill>
                    <a:srgbClr val="007000"/>
                  </a:solidFill>
                </a:rPr>
                <a:t>Cl</a:t>
              </a:r>
              <a:r>
                <a:rPr lang="en-AU" sz="2600" b="1" dirty="0">
                  <a:solidFill>
                    <a:srgbClr val="007000"/>
                  </a:solidFill>
                </a:rPr>
                <a:t> = 35.5, S = 32]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2483768" y="2320424"/>
              <a:ext cx="252028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sz="2600" b="1" dirty="0">
                  <a:solidFill>
                    <a:srgbClr val="0000FA"/>
                  </a:solidFill>
                </a:rPr>
                <a:t>Lime = 4.789 kg</a:t>
              </a:r>
            </a:p>
            <a:p>
              <a:r>
                <a:rPr lang="fi-FI" sz="2600" b="1" dirty="0">
                  <a:solidFill>
                    <a:srgbClr val="0000FA"/>
                  </a:solidFill>
                </a:rPr>
                <a:t>Soda = 5.796 kg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07504" y="3312274"/>
            <a:ext cx="8892480" cy="3285078"/>
            <a:chOff x="107504" y="3312274"/>
            <a:chExt cx="8892480" cy="3285078"/>
          </a:xfrm>
        </p:grpSpPr>
        <p:sp>
          <p:nvSpPr>
            <p:cNvPr id="3" name="Rectangle 2"/>
            <p:cNvSpPr/>
            <p:nvPr/>
          </p:nvSpPr>
          <p:spPr>
            <a:xfrm>
              <a:off x="107504" y="3312274"/>
              <a:ext cx="8892480" cy="24929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14350" indent="-514350" algn="just">
                <a:buFont typeface="+mj-lt"/>
                <a:buAutoNum type="arabicPeriod" startAt="2"/>
              </a:pPr>
              <a:r>
                <a:rPr lang="en-AU" sz="2600" b="1" dirty="0">
                  <a:solidFill>
                    <a:srgbClr val="C00000"/>
                  </a:solidFill>
                </a:rPr>
                <a:t>Calculate the amount of lime (88.3% pure) and soda (99.2% pure) for treatment of 24,000 </a:t>
              </a:r>
              <a:r>
                <a:rPr lang="en-AU" sz="2600" b="1" dirty="0" err="1">
                  <a:solidFill>
                    <a:srgbClr val="C00000"/>
                  </a:solidFill>
                </a:rPr>
                <a:t>liters</a:t>
              </a:r>
              <a:r>
                <a:rPr lang="en-AU" sz="2600" b="1" dirty="0">
                  <a:solidFill>
                    <a:srgbClr val="C00000"/>
                  </a:solidFill>
                </a:rPr>
                <a:t> of water, whose analysis is as follows: Ca(HC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3</a:t>
              </a:r>
              <a:r>
                <a:rPr lang="en-AU" sz="2600" b="1" dirty="0">
                  <a:solidFill>
                    <a:srgbClr val="C00000"/>
                  </a:solidFill>
                </a:rPr>
                <a:t>)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18.5 </a:t>
              </a:r>
              <a:r>
                <a:rPr lang="en-AU" sz="2600" b="1" dirty="0" err="1">
                  <a:solidFill>
                    <a:srgbClr val="C00000"/>
                  </a:solidFill>
                </a:rPr>
                <a:t>ppm</a:t>
              </a:r>
              <a:r>
                <a:rPr lang="en-AU" sz="2600" b="1" dirty="0">
                  <a:solidFill>
                    <a:srgbClr val="C00000"/>
                  </a:solidFill>
                </a:rPr>
                <a:t>; Mg(HC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3</a:t>
              </a:r>
              <a:r>
                <a:rPr lang="en-AU" sz="2600" b="1" dirty="0">
                  <a:solidFill>
                    <a:srgbClr val="C00000"/>
                  </a:solidFill>
                </a:rPr>
                <a:t>)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1.42 </a:t>
              </a:r>
              <a:r>
                <a:rPr lang="en-AU" sz="2600" b="1" dirty="0" err="1">
                  <a:solidFill>
                    <a:srgbClr val="C00000"/>
                  </a:solidFill>
                </a:rPr>
                <a:t>ppm</a:t>
              </a:r>
              <a:r>
                <a:rPr lang="en-AU" sz="2600" b="1" dirty="0">
                  <a:solidFill>
                    <a:srgbClr val="C00000"/>
                  </a:solidFill>
                </a:rPr>
                <a:t>; MgS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4</a:t>
              </a:r>
              <a:r>
                <a:rPr lang="en-AU" sz="2600" b="1" dirty="0">
                  <a:solidFill>
                    <a:srgbClr val="C00000"/>
                  </a:solidFill>
                </a:rPr>
                <a:t> = 1.90 </a:t>
              </a:r>
              <a:r>
                <a:rPr lang="en-AU" sz="2600" b="1" dirty="0" err="1">
                  <a:solidFill>
                    <a:srgbClr val="C00000"/>
                  </a:solidFill>
                </a:rPr>
                <a:t>ppm</a:t>
              </a:r>
              <a:r>
                <a:rPr lang="en-AU" sz="2600" b="1" dirty="0">
                  <a:solidFill>
                    <a:srgbClr val="C00000"/>
                  </a:solidFill>
                </a:rPr>
                <a:t>; CaSO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4</a:t>
              </a:r>
              <a:r>
                <a:rPr lang="en-AU" sz="2600" b="1" dirty="0">
                  <a:solidFill>
                    <a:srgbClr val="C00000"/>
                  </a:solidFill>
                </a:rPr>
                <a:t> = 1.34 </a:t>
              </a:r>
              <a:r>
                <a:rPr lang="en-AU" sz="2600" b="1" dirty="0" err="1">
                  <a:solidFill>
                    <a:srgbClr val="C00000"/>
                  </a:solidFill>
                </a:rPr>
                <a:t>ppm</a:t>
              </a:r>
              <a:r>
                <a:rPr lang="en-AU" sz="2600" b="1" dirty="0">
                  <a:solidFill>
                    <a:srgbClr val="C00000"/>
                  </a:solidFill>
                </a:rPr>
                <a:t>; CaCl</a:t>
              </a:r>
              <a:r>
                <a:rPr lang="en-AU" sz="2600" b="1" baseline="-25000" dirty="0">
                  <a:solidFill>
                    <a:srgbClr val="C00000"/>
                  </a:solidFill>
                </a:rPr>
                <a:t>2</a:t>
              </a:r>
              <a:r>
                <a:rPr lang="en-AU" sz="2600" b="1" dirty="0">
                  <a:solidFill>
                    <a:srgbClr val="C00000"/>
                  </a:solidFill>
                </a:rPr>
                <a:t> = 1.75 </a:t>
              </a:r>
              <a:r>
                <a:rPr lang="en-AU" sz="2600" b="1" dirty="0" err="1">
                  <a:solidFill>
                    <a:srgbClr val="C00000"/>
                  </a:solidFill>
                </a:rPr>
                <a:t>ppm</a:t>
              </a:r>
              <a:r>
                <a:rPr lang="en-AU" sz="2600" b="1" dirty="0">
                  <a:solidFill>
                    <a:srgbClr val="C00000"/>
                  </a:solidFill>
                </a:rPr>
                <a:t>. Also calculate the carbonate and non-carbonate hardness of the water sample.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899592" y="5704800"/>
              <a:ext cx="252028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sz="2600" b="1" dirty="0">
                  <a:solidFill>
                    <a:srgbClr val="0000FA"/>
                  </a:solidFill>
                </a:rPr>
                <a:t>Lime = 0.3 kg</a:t>
              </a:r>
            </a:p>
            <a:p>
              <a:r>
                <a:rPr lang="fi-FI" sz="2600" b="1" dirty="0">
                  <a:solidFill>
                    <a:srgbClr val="0000FA"/>
                  </a:solidFill>
                </a:rPr>
                <a:t>Soda = 0.106 kg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3347864" y="5704800"/>
              <a:ext cx="5544616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sz="2600" b="1" dirty="0">
                  <a:solidFill>
                    <a:srgbClr val="0000FA"/>
                  </a:solidFill>
                </a:rPr>
                <a:t>non-carbonate hardness   =  12.39 ppm</a:t>
              </a:r>
            </a:p>
            <a:p>
              <a:r>
                <a:rPr lang="fi-FI" sz="2600" b="1" dirty="0">
                  <a:solidFill>
                    <a:srgbClr val="0000FA"/>
                  </a:solidFill>
                </a:rPr>
                <a:t>carbonate hardness            =  4.14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922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3</TotalTime>
  <Words>1358</Words>
  <Application>Microsoft Office PowerPoint</Application>
  <PresentationFormat>On-screen Show (4:3)</PresentationFormat>
  <Paragraphs>8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Subrata Dutta</cp:lastModifiedBy>
  <cp:revision>102</cp:revision>
  <dcterms:created xsi:type="dcterms:W3CDTF">2006-08-16T00:00:00Z</dcterms:created>
  <dcterms:modified xsi:type="dcterms:W3CDTF">2021-03-11T17:35:15Z</dcterms:modified>
</cp:coreProperties>
</file>